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4001" r:id="rId2"/>
    <p:sldMasterId id="2147484053" r:id="rId3"/>
  </p:sldMasterIdLst>
  <p:notesMasterIdLst>
    <p:notesMasterId r:id="rId36"/>
  </p:notesMasterIdLst>
  <p:sldIdLst>
    <p:sldId id="486" r:id="rId4"/>
    <p:sldId id="439" r:id="rId5"/>
    <p:sldId id="442" r:id="rId6"/>
    <p:sldId id="258" r:id="rId7"/>
    <p:sldId id="286" r:id="rId8"/>
    <p:sldId id="280" r:id="rId9"/>
    <p:sldId id="414" r:id="rId10"/>
    <p:sldId id="438" r:id="rId11"/>
    <p:sldId id="412" r:id="rId12"/>
    <p:sldId id="472" r:id="rId13"/>
    <p:sldId id="445" r:id="rId14"/>
    <p:sldId id="416" r:id="rId15"/>
    <p:sldId id="446" r:id="rId16"/>
    <p:sldId id="281" r:id="rId17"/>
    <p:sldId id="478" r:id="rId18"/>
    <p:sldId id="479" r:id="rId19"/>
    <p:sldId id="480" r:id="rId20"/>
    <p:sldId id="481" r:id="rId21"/>
    <p:sldId id="482" r:id="rId22"/>
    <p:sldId id="483" r:id="rId23"/>
    <p:sldId id="447" r:id="rId24"/>
    <p:sldId id="448" r:id="rId25"/>
    <p:sldId id="282" r:id="rId26"/>
    <p:sldId id="451" r:id="rId27"/>
    <p:sldId id="334" r:id="rId28"/>
    <p:sldId id="336" r:id="rId29"/>
    <p:sldId id="335" r:id="rId30"/>
    <p:sldId id="474" r:id="rId31"/>
    <p:sldId id="476" r:id="rId32"/>
    <p:sldId id="475" r:id="rId33"/>
    <p:sldId id="477" r:id="rId34"/>
    <p:sldId id="464" r:id="rId35"/>
  </p:sldIdLst>
  <p:sldSz cx="12192000" cy="6858000"/>
  <p:notesSz cx="6858000" cy="9144000"/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050" autoAdjust="0"/>
  </p:normalViewPr>
  <p:slideViewPr>
    <p:cSldViewPr snapToGrid="0">
      <p:cViewPr varScale="1">
        <p:scale>
          <a:sx n="73" d="100"/>
          <a:sy n="73" d="100"/>
        </p:scale>
        <p:origin x="63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gs" Target="tags/tag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e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58.wmf"/><Relationship Id="rId7" Type="http://schemas.openxmlformats.org/officeDocument/2006/relationships/image" Target="../media/image3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emf"/><Relationship Id="rId18" Type="http://schemas.openxmlformats.org/officeDocument/2006/relationships/image" Target="../media/image9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emf"/><Relationship Id="rId10" Type="http://schemas.openxmlformats.org/officeDocument/2006/relationships/image" Target="../media/image85.emf"/><Relationship Id="rId19" Type="http://schemas.openxmlformats.org/officeDocument/2006/relationships/image" Target="../media/image94.emf"/><Relationship Id="rId4" Type="http://schemas.openxmlformats.org/officeDocument/2006/relationships/image" Target="../media/image79.wmf"/><Relationship Id="rId9" Type="http://schemas.openxmlformats.org/officeDocument/2006/relationships/image" Target="../media/image84.emf"/><Relationship Id="rId14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emf"/><Relationship Id="rId5" Type="http://schemas.openxmlformats.org/officeDocument/2006/relationships/image" Target="../media/image76.wmf"/><Relationship Id="rId4" Type="http://schemas.openxmlformats.org/officeDocument/2006/relationships/image" Target="../media/image105.wmf"/><Relationship Id="rId9" Type="http://schemas.openxmlformats.org/officeDocument/2006/relationships/image" Target="../media/image10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121.e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1220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971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498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6259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051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4082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8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8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8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8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8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0541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369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7201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1752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6890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171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9909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8200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666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8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080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739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8/12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8/1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8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8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2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0588B2-2E08-47DC-9C15-2920B4EF6080}" type="datetimeFigureOut">
              <a:rPr lang="en-US" smtClean="0"/>
              <a:t>8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8FA3D-7F3B-4A2E-B068-DE69389D5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065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6.png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6.wmf"/><Relationship Id="rId34" Type="http://schemas.openxmlformats.org/officeDocument/2006/relationships/oleObject" Target="../embeddings/oleObject33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3.wmf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33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55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30.bin"/><Relationship Id="rId36" Type="http://schemas.openxmlformats.org/officeDocument/2006/relationships/image" Target="../media/image54.emf"/><Relationship Id="rId10" Type="http://schemas.openxmlformats.org/officeDocument/2006/relationships/image" Target="../media/image42.wmf"/><Relationship Id="rId19" Type="http://schemas.openxmlformats.org/officeDocument/2006/relationships/image" Target="../media/image45.wmf"/><Relationship Id="rId31" Type="http://schemas.openxmlformats.org/officeDocument/2006/relationships/image" Target="../media/image51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emf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1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11" Type="http://schemas.openxmlformats.org/officeDocument/2006/relationships/image" Target="../media/image6.png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9.wmf"/><Relationship Id="rId22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0.wmf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9.wmf"/><Relationship Id="rId4" Type="http://schemas.openxmlformats.org/officeDocument/2006/relationships/image" Target="../media/image15.png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95.jpeg"/><Relationship Id="rId18" Type="http://schemas.openxmlformats.org/officeDocument/2006/relationships/image" Target="../media/image81.wmf"/><Relationship Id="rId26" Type="http://schemas.openxmlformats.org/officeDocument/2006/relationships/image" Target="../media/image85.emf"/><Relationship Id="rId39" Type="http://schemas.openxmlformats.org/officeDocument/2006/relationships/oleObject" Target="../embeddings/oleObject68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89.wmf"/><Relationship Id="rId42" Type="http://schemas.openxmlformats.org/officeDocument/2006/relationships/image" Target="../media/image93.wmf"/><Relationship Id="rId7" Type="http://schemas.openxmlformats.org/officeDocument/2006/relationships/image" Target="../media/image77.wmf"/><Relationship Id="rId12" Type="http://schemas.openxmlformats.org/officeDocument/2006/relationships/image" Target="../media/image5.png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63.bin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9.wmf"/><Relationship Id="rId24" Type="http://schemas.openxmlformats.org/officeDocument/2006/relationships/image" Target="../media/image84.emf"/><Relationship Id="rId32" Type="http://schemas.openxmlformats.org/officeDocument/2006/relationships/image" Target="../media/image88.e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92.wmf"/><Relationship Id="rId45" Type="http://schemas.openxmlformats.org/officeDocument/2006/relationships/image" Target="../media/image94.emf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86.wmf"/><Relationship Id="rId36" Type="http://schemas.openxmlformats.org/officeDocument/2006/relationships/image" Target="../media/image90.emf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4" Type="http://schemas.openxmlformats.org/officeDocument/2006/relationships/oleObject" Target="../embeddings/oleObject70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8.wmf"/><Relationship Id="rId14" Type="http://schemas.openxmlformats.org/officeDocument/2006/relationships/image" Target="../media/image96.png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87.wmf"/><Relationship Id="rId35" Type="http://schemas.openxmlformats.org/officeDocument/2006/relationships/oleObject" Target="../embeddings/oleObject66.bin"/><Relationship Id="rId43" Type="http://schemas.openxmlformats.org/officeDocument/2006/relationships/image" Target="../media/image9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image" Target="../media/image10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0.png"/><Relationship Id="rId12" Type="http://schemas.openxmlformats.org/officeDocument/2006/relationships/slide" Target="slide20.xml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99.png"/><Relationship Id="rId11" Type="http://schemas.openxmlformats.org/officeDocument/2006/relationships/slide" Target="slide17.xml"/><Relationship Id="rId5" Type="http://schemas.openxmlformats.org/officeDocument/2006/relationships/image" Target="../media/image98.png"/><Relationship Id="rId10" Type="http://schemas.openxmlformats.org/officeDocument/2006/relationships/slide" Target="slide18.xml"/><Relationship Id="rId4" Type="http://schemas.openxmlformats.org/officeDocument/2006/relationships/slide" Target="slide21.xml"/><Relationship Id="rId9" Type="http://schemas.openxmlformats.org/officeDocument/2006/relationships/slide" Target="slide19.xml"/><Relationship Id="rId1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05.wmf"/><Relationship Id="rId18" Type="http://schemas.openxmlformats.org/officeDocument/2006/relationships/image" Target="../media/image106.e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7.png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6.bin"/><Relationship Id="rId25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e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2.wmf"/><Relationship Id="rId11" Type="http://schemas.openxmlformats.org/officeDocument/2006/relationships/image" Target="../media/image104.wmf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76.wmf"/><Relationship Id="rId23" Type="http://schemas.openxmlformats.org/officeDocument/2006/relationships/oleObject" Target="../embeddings/oleObject79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5.png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5.bin"/><Relationship Id="rId22" Type="http://schemas.openxmlformats.org/officeDocument/2006/relationships/image" Target="../media/image10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89.bin"/><Relationship Id="rId3" Type="http://schemas.openxmlformats.org/officeDocument/2006/relationships/video" Target="../media/media6.mp4"/><Relationship Id="rId21" Type="http://schemas.openxmlformats.org/officeDocument/2006/relationships/image" Target="../media/image123.e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17.wmf"/><Relationship Id="rId25" Type="http://schemas.openxmlformats.org/officeDocument/2006/relationships/image" Target="../media/image120.wmf"/><Relationship Id="rId2" Type="http://schemas.microsoft.com/office/2007/relationships/media" Target="../media/media6.mp4"/><Relationship Id="rId16" Type="http://schemas.openxmlformats.org/officeDocument/2006/relationships/oleObject" Target="../embeddings/oleObject85.bin"/><Relationship Id="rId20" Type="http://schemas.openxmlformats.org/officeDocument/2006/relationships/image" Target="../media/image122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15.png"/><Relationship Id="rId15" Type="http://schemas.openxmlformats.org/officeDocument/2006/relationships/image" Target="../media/image116.wmf"/><Relationship Id="rId23" Type="http://schemas.openxmlformats.org/officeDocument/2006/relationships/image" Target="../media/image119.e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18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12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g"/><Relationship Id="rId2" Type="http://schemas.openxmlformats.org/officeDocument/2006/relationships/image" Target="../media/image13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3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8.png"/><Relationship Id="rId5" Type="http://schemas.openxmlformats.org/officeDocument/2006/relationships/image" Target="../media/image15.png"/><Relationship Id="rId15" Type="http://schemas.openxmlformats.org/officeDocument/2006/relationships/audio" Target="../media/audio1.wav"/><Relationship Id="rId10" Type="http://schemas.openxmlformats.org/officeDocument/2006/relationships/image" Target="../media/image17.png"/><Relationship Id="rId4" Type="http://schemas.openxmlformats.org/officeDocument/2006/relationships/audio" Target="../media/audio1.wav"/><Relationship Id="rId9" Type="http://schemas.openxmlformats.org/officeDocument/2006/relationships/image" Target="../media/image16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18" Type="http://schemas.openxmlformats.org/officeDocument/2006/relationships/image" Target="../media/image22.wmf"/><Relationship Id="rId3" Type="http://schemas.openxmlformats.org/officeDocument/2006/relationships/video" Target="../media/media3.mp4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6.bin"/><Relationship Id="rId2" Type="http://schemas.microsoft.com/office/2007/relationships/media" Target="../media/media3.mp4"/><Relationship Id="rId16" Type="http://schemas.openxmlformats.org/officeDocument/2006/relationships/image" Target="../media/image25.png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20.wmf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7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7.bin"/><Relationship Id="rId3" Type="http://schemas.openxmlformats.org/officeDocument/2006/relationships/video" Target="../media/media4.mp4"/><Relationship Id="rId21" Type="http://schemas.openxmlformats.org/officeDocument/2006/relationships/image" Target="../media/image38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2.wmf"/><Relationship Id="rId25" Type="http://schemas.openxmlformats.org/officeDocument/2006/relationships/image" Target="../media/image35.wmf"/><Relationship Id="rId2" Type="http://schemas.microsoft.com/office/2007/relationships/media" Target="../media/media4.mp4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6.png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5.png"/><Relationship Id="rId15" Type="http://schemas.openxmlformats.org/officeDocument/2006/relationships/image" Target="../media/image31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3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36.emf"/><Relationship Id="rId30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group of flowers with a sun in the background&#10;&#10;Description automatically generated">
            <a:extLst>
              <a:ext uri="{FF2B5EF4-FFF2-40B4-BE49-F238E27FC236}">
                <a16:creationId xmlns:a16="http://schemas.microsoft.com/office/drawing/2014/main" id="{0B73D8EB-73CE-472C-6227-F3C26D26FDA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" t="488" b="600"/>
          <a:stretch/>
        </p:blipFill>
        <p:spPr>
          <a:xfrm>
            <a:off x="-155" y="-5732"/>
            <a:ext cx="12192122" cy="6858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A56AAF7-7970-CB62-9AF3-51FB42A6F03D}"/>
              </a:ext>
            </a:extLst>
          </p:cNvPr>
          <p:cNvSpPr txBox="1">
            <a:spLocks noChangeArrowheads="1"/>
          </p:cNvSpPr>
          <p:nvPr/>
        </p:nvSpPr>
        <p:spPr>
          <a:xfrm>
            <a:off x="-2" y="3897667"/>
            <a:ext cx="12192000" cy="601315"/>
          </a:xfrm>
          <a:prstGeom prst="rect">
            <a:avLst/>
          </a:prstGeom>
        </p:spPr>
        <p:txBody>
          <a:bodyPr vert="horz" lIns="91438" tIns="45719" rIns="91438" bIns="45719" rtlCol="0">
            <a:normAutofit/>
          </a:bodyPr>
          <a:lstStyle>
            <a:lvl1pPr marL="0" indent="0" algn="ctr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glow rad="76200">
                  <a:srgbClr val="FFFF00">
                    <a:alpha val="5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615DB26-884D-8DD5-52DF-78C4C74621D1}"/>
              </a:ext>
            </a:extLst>
          </p:cNvPr>
          <p:cNvSpPr txBox="1">
            <a:spLocks noChangeArrowheads="1"/>
          </p:cNvSpPr>
          <p:nvPr/>
        </p:nvSpPr>
        <p:spPr>
          <a:xfrm>
            <a:off x="-2" y="459579"/>
            <a:ext cx="12192001" cy="1170256"/>
          </a:xfrm>
          <a:prstGeom prst="rect">
            <a:avLst/>
          </a:prstGeom>
        </p:spPr>
        <p:txBody>
          <a:bodyPr vert="horz" lIns="91438" tIns="45719" rIns="91438" bIns="45719" rtlCol="0">
            <a:noAutofit/>
          </a:bodyPr>
          <a:lstStyle>
            <a:lvl1pPr marL="228594" indent="-228594" algn="l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8000" b="0" i="0" u="none" strike="noStrike" kern="1200" cap="none" spc="0" normalizeH="0" baseline="0" noProof="0">
              <a:ln w="19050">
                <a:solidFill>
                  <a:prstClr val="white"/>
                </a:solidFill>
              </a:ln>
              <a:solidFill>
                <a:srgbClr val="FF0000"/>
              </a:solidFill>
              <a:effectLst/>
              <a:uLnTx/>
              <a:uFillTx/>
              <a:latin typeface="UTM Times" panose="02040603050506020204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DBC1EF72-4766-7859-A28B-7042CD99166D}"/>
              </a:ext>
            </a:extLst>
          </p:cNvPr>
          <p:cNvSpPr txBox="1">
            <a:spLocks noChangeArrowheads="1"/>
          </p:cNvSpPr>
          <p:nvPr/>
        </p:nvSpPr>
        <p:spPr>
          <a:xfrm>
            <a:off x="-187" y="1101558"/>
            <a:ext cx="12125868" cy="1375303"/>
          </a:xfrm>
          <a:prstGeom prst="rect">
            <a:avLst/>
          </a:prstGeom>
        </p:spPr>
        <p:txBody>
          <a:bodyPr vert="horz" lIns="91438" tIns="45719" rIns="91438" bIns="45719" spcCol="91440" rtlCol="0">
            <a:noAutofit/>
          </a:bodyPr>
          <a:lstStyle>
            <a:lvl1pPr marL="0" indent="0" algn="ctr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indent="0" algn="ctr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56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LIỆT CHÀO MỪNG QUÝ THẦY CÔ GIÁO VỀ </a:t>
            </a:r>
          </a:p>
          <a:p>
            <a:pPr marL="0" marR="0" lvl="0" indent="0" algn="ctr" defTabSz="91456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Ự GIỜ THĂM LỚP 8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EDBAEA-B32E-464F-BBC6-D1837C4B3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3522" y="3701280"/>
            <a:ext cx="7314823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i="1" dirty="0" err="1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áo</a:t>
            </a:r>
            <a:r>
              <a:rPr lang="en-US" altLang="en-US" sz="3600" b="1" i="1" dirty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vi-VN" altLang="en-US" sz="3600" b="1" i="1" dirty="0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thực hiện</a:t>
            </a:r>
            <a:r>
              <a:rPr lang="en-US" altLang="en-US" sz="3600" b="1" i="1" dirty="0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altLang="en-US" sz="3600" b="1" i="1" dirty="0" err="1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ạm</a:t>
            </a:r>
            <a:r>
              <a:rPr lang="en-US" altLang="en-US" sz="3600" b="1" i="1" dirty="0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ị</a:t>
            </a:r>
            <a:r>
              <a:rPr lang="en-US" altLang="en-US" sz="3600" b="1" i="1" dirty="0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iên</a:t>
            </a:r>
            <a:endParaRPr lang="vi-VN" altLang="en-US" sz="3600" b="1" i="1" dirty="0" smtClean="0">
              <a:solidFill>
                <a:srgbClr val="3B10F4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i="1" dirty="0" err="1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Quốc</a:t>
            </a:r>
            <a:r>
              <a:rPr lang="en-US" altLang="en-US" sz="3600" b="1" i="1" dirty="0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ai</a:t>
            </a:r>
            <a:r>
              <a:rPr lang="vi-VN" altLang="en-US" sz="3600" b="1" i="1" dirty="0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ngày </a:t>
            </a:r>
            <a:r>
              <a:rPr lang="en-US" altLang="en-US" sz="3600" b="1" i="1" dirty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altLang="en-US" sz="3600" b="1" i="1" dirty="0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tháng 1</a:t>
            </a:r>
            <a:r>
              <a:rPr lang="en-US" altLang="en-US" sz="3600" b="1" i="1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altLang="en-US" sz="3600" b="1" i="1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altLang="en-US" sz="3600" b="1" i="1" dirty="0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ăm 202</a:t>
            </a:r>
            <a:r>
              <a:rPr lang="en-US" altLang="en-US" sz="3600" b="1" i="1" dirty="0" smtClean="0">
                <a:solidFill>
                  <a:srgbClr val="3B10F4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</a:t>
            </a:r>
            <a:endParaRPr lang="vi-VN" altLang="en-US" sz="3600" b="1" i="1" dirty="0">
              <a:solidFill>
                <a:srgbClr val="3B10F4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" name="0 - Chao don-Khaled-C-est-La-Vie-Dj">
            <a:hlinkClick r:id="" action="ppaction://media"/>
            <a:extLst>
              <a:ext uri="{FF2B5EF4-FFF2-40B4-BE49-F238E27FC236}">
                <a16:creationId xmlns:a16="http://schemas.microsoft.com/office/drawing/2014/main" id="{24389C99-9626-430F-B4D5-1C5746DFB66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98281" y="591978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98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6319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27" y="0"/>
            <a:ext cx="11879347" cy="700797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7290739" y="124656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35167" y="1005940"/>
            <a:ext cx="6096000" cy="1154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endParaRPr lang="en-US" sz="3200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fr-FR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fr-FR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056648" y="1708388"/>
            <a:ext cx="4246432" cy="523220"/>
            <a:chOff x="3917532" y="3647577"/>
            <a:chExt cx="4246432" cy="523220"/>
          </a:xfrm>
        </p:grpSpPr>
        <p:sp>
          <p:nvSpPr>
            <p:cNvPr id="20" name="Rectangle 19"/>
            <p:cNvSpPr/>
            <p:nvPr/>
          </p:nvSpPr>
          <p:spPr>
            <a:xfrm>
              <a:off x="3917532" y="3647577"/>
              <a:ext cx="424643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)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ứ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5968806" y="3764946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Equation" r:id="rId5" imgW="1002960" imgH="317160" progId="Equation.DSMT4">
                    <p:embed/>
                  </p:oleObj>
                </mc:Choice>
                <mc:Fallback>
                  <p:oleObj name="Equation" r:id="rId5" imgW="1002960" imgH="3171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68806" y="3764946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5727700" y="2114996"/>
            <a:ext cx="2967735" cy="523220"/>
            <a:chOff x="4655051" y="3647250"/>
            <a:chExt cx="2967735" cy="523220"/>
          </a:xfrm>
        </p:grpSpPr>
        <p:sp>
          <p:nvSpPr>
            <p:cNvPr id="27" name="Rectangle 26"/>
            <p:cNvSpPr/>
            <p:nvPr/>
          </p:nvSpPr>
          <p:spPr>
            <a:xfrm>
              <a:off x="5854353" y="3647250"/>
              <a:ext cx="17684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iả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iế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) </a:t>
              </a:r>
              <a:endParaRPr lang="en-US" sz="2800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4655051" y="3750055"/>
            <a:ext cx="1282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7" imgW="1282680" imgH="317160" progId="Equation.DSMT4">
                    <p:embed/>
                  </p:oleObj>
                </mc:Choice>
                <mc:Fallback>
                  <p:oleObj name="Equation" r:id="rId7" imgW="1282680" imgH="3171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55051" y="3750055"/>
                          <a:ext cx="1282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5672144" y="2606460"/>
            <a:ext cx="3224175" cy="523220"/>
            <a:chOff x="4784416" y="3551160"/>
            <a:chExt cx="3224175" cy="523220"/>
          </a:xfrm>
        </p:grpSpPr>
        <p:sp>
          <p:nvSpPr>
            <p:cNvPr id="35" name="Rectangle 34"/>
            <p:cNvSpPr/>
            <p:nvPr/>
          </p:nvSpPr>
          <p:spPr>
            <a:xfrm>
              <a:off x="6060622" y="3551160"/>
              <a:ext cx="19479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iả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iế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) </a:t>
              </a:r>
              <a:endParaRPr lang="en-US" sz="2800" dirty="0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4784416" y="3681225"/>
            <a:ext cx="131603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9" imgW="876240" imgH="228600" progId="Equation.DSMT4">
                    <p:embed/>
                  </p:oleObj>
                </mc:Choice>
                <mc:Fallback>
                  <p:oleObj name="Equation" r:id="rId9" imgW="876240" imgH="2286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84416" y="3681225"/>
                          <a:ext cx="1316038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4972648" y="3069294"/>
            <a:ext cx="5899372" cy="523220"/>
            <a:chOff x="4162548" y="3647577"/>
            <a:chExt cx="5899372" cy="523220"/>
          </a:xfrm>
        </p:grpSpPr>
        <p:sp>
          <p:nvSpPr>
            <p:cNvPr id="42" name="Rectangle 41"/>
            <p:cNvSpPr/>
            <p:nvPr/>
          </p:nvSpPr>
          <p:spPr>
            <a:xfrm>
              <a:off x="4162548" y="3647577"/>
              <a:ext cx="589937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ứ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ì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ành</a:t>
              </a:r>
              <a:endParaRPr lang="en-US" sz="2800" dirty="0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6284317" y="3742759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1" imgW="1002960" imgH="317160" progId="Equation.DSMT4">
                    <p:embed/>
                  </p:oleObj>
                </mc:Choice>
                <mc:Fallback>
                  <p:oleObj name="Equation" r:id="rId11" imgW="1002960" imgH="31716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84317" y="3742759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81" y="4775252"/>
            <a:ext cx="2933398" cy="1772855"/>
          </a:xfrm>
          <a:prstGeom prst="rect">
            <a:avLst/>
          </a:prstGeom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983166" y="616408"/>
            <a:ext cx="531991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.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OI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9" name="Straight Connector 48"/>
          <p:cNvCxnSpPr>
            <a:cxnSpLocks/>
          </p:cNvCxnSpPr>
          <p:nvPr/>
        </p:nvCxnSpPr>
        <p:spPr>
          <a:xfrm>
            <a:off x="4907769" y="1609344"/>
            <a:ext cx="0" cy="4938763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B4059A19-A206-12F6-E2E6-F3FFAF1CB7B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12874" y="2379828"/>
            <a:ext cx="3754821" cy="243915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31E9A61-B7FB-88A5-CC53-EC77A3B6D86D}"/>
              </a:ext>
            </a:extLst>
          </p:cNvPr>
          <p:cNvGrpSpPr/>
          <p:nvPr/>
        </p:nvGrpSpPr>
        <p:grpSpPr>
          <a:xfrm>
            <a:off x="5061040" y="3532590"/>
            <a:ext cx="6579045" cy="1384995"/>
            <a:chOff x="4098540" y="3958473"/>
            <a:chExt cx="6579045" cy="138499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D24257B-AF73-14C8-9527-C72BE98F2FB6}"/>
                </a:ext>
              </a:extLst>
            </p:cNvPr>
            <p:cNvSpPr/>
            <p:nvPr/>
          </p:nvSpPr>
          <p:spPr>
            <a:xfrm>
              <a:off x="4098540" y="3958473"/>
              <a:ext cx="6579045" cy="13849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)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ứ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ì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à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ắ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hau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ạ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u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ểm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mỗ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sz="2800" dirty="0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0643F2A-B746-4A41-00E7-0615A115F4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68667" y="4053655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15" imgW="1002960" imgH="317160" progId="Equation.DSMT4">
                    <p:embed/>
                  </p:oleObj>
                </mc:Choice>
                <mc:Fallback>
                  <p:oleObj name="Equation" r:id="rId15" imgW="1002960" imgH="3171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40643F2A-B746-4A41-00E7-0615A115F4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68667" y="4053655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ABC7482-1717-FC74-CFD6-08CB72F990D7}"/>
              </a:ext>
            </a:extLst>
          </p:cNvPr>
          <p:cNvGrpSpPr/>
          <p:nvPr/>
        </p:nvGrpSpPr>
        <p:grpSpPr>
          <a:xfrm>
            <a:off x="5012608" y="4800428"/>
            <a:ext cx="6098144" cy="1815882"/>
            <a:chOff x="3897708" y="5073911"/>
            <a:chExt cx="6098144" cy="1815882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25B9512-2B2E-53EF-56A5-0F0E5CD37158}"/>
                </a:ext>
              </a:extLst>
            </p:cNvPr>
            <p:cNvSpPr/>
            <p:nvPr/>
          </p:nvSpPr>
          <p:spPr>
            <a:xfrm>
              <a:off x="3897708" y="5073911"/>
              <a:ext cx="6098144" cy="18158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)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ả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iế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</a:p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â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ạ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ung</a:t>
              </a:r>
              <a:endPara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uyế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ồ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ờ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ao</a:t>
              </a:r>
              <a:endPara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ạ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AFF99B39-52CF-AB9E-6C31-90E6AFCEEA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3767" y="5186752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16" imgW="952200" imgH="304560" progId="Equation.DSMT4">
                    <p:embed/>
                  </p:oleObj>
                </mc:Choice>
                <mc:Fallback>
                  <p:oleObj name="Equation" r:id="rId16" imgW="952200" imgH="3045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FF99B39-52CF-AB9E-6C31-90E6AFCEEA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63767" y="5186752"/>
                          <a:ext cx="952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474AA79-BF9F-4480-E300-BE976E423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615" y="4008599"/>
          <a:ext cx="633603" cy="41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8" imgW="253800" imgH="164880" progId="Equation.DSMT4">
                  <p:embed/>
                </p:oleObj>
              </mc:Choice>
              <mc:Fallback>
                <p:oleObj name="Equation" r:id="rId18" imgW="25380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474AA79-BF9F-4480-E300-BE976E4234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77615" y="4008599"/>
                        <a:ext cx="633603" cy="411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19A89D6-105F-9042-6637-35DAE213B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7793" y="4039418"/>
          <a:ext cx="351806" cy="40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19A89D6-105F-9042-6637-35DAE213B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27793" y="4039418"/>
                        <a:ext cx="351806" cy="40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D7C00D4-CBC6-9CEC-26BC-D26B81B8F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8400" y="4904740"/>
          <a:ext cx="12969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2" imgW="863280" imgH="215640" progId="Equation.DSMT4">
                  <p:embed/>
                </p:oleObj>
              </mc:Choice>
              <mc:Fallback>
                <p:oleObj name="Equation" r:id="rId22" imgW="86328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D7C00D4-CBC6-9CEC-26BC-D26B81B8F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18400" y="4904740"/>
                        <a:ext cx="1296988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6DD2CE18-836F-C139-669E-D6F98F04A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5373053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24" imgW="1320480" imgH="317160" progId="Equation.DSMT4">
                  <p:embed/>
                </p:oleObj>
              </mc:Choice>
              <mc:Fallback>
                <p:oleObj name="Equation" r:id="rId24" imgW="1320480" imgH="31716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6DD2CE18-836F-C139-669E-D6F98F04A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7150" y="5373053"/>
                        <a:ext cx="1320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4936FCD-D5EF-2DDB-B032-5839D0998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8400" y="5328667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26" imgW="279360" imgH="304560" progId="Equation.DSMT4">
                  <p:embed/>
                </p:oleObj>
              </mc:Choice>
              <mc:Fallback>
                <p:oleObj name="Equation" r:id="rId26" imgW="279360" imgH="3045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4936FCD-D5EF-2DDB-B032-5839D0998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18400" y="5328667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518ED71-56C5-9D07-D006-FBFE28368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3954" y="5328455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28" imgW="545760" imgH="317160" progId="Equation.DSMT4">
                  <p:embed/>
                </p:oleObj>
              </mc:Choice>
              <mc:Fallback>
                <p:oleObj name="Equation" r:id="rId28" imgW="545760" imgH="31716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9518ED71-56C5-9D07-D006-FBFE28368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23954" y="5328455"/>
                        <a:ext cx="54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0BE592F-DFE1-2CB3-54C7-631E9871C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6203450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0" imgW="1676160" imgH="317160" progId="Equation.DSMT4">
                  <p:embed/>
                </p:oleObj>
              </mc:Choice>
              <mc:Fallback>
                <p:oleObj name="Equation" r:id="rId30" imgW="167616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0BE592F-DFE1-2CB3-54C7-631E9871CB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37150" y="6203450"/>
                        <a:ext cx="167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17A3C32-0564-98CE-36BC-7AC2CC7B9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0739" y="6187427"/>
          <a:ext cx="352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2" imgW="352277" imgH="407023" progId="Equation.DSMT4">
                  <p:embed/>
                </p:oleObj>
              </mc:Choice>
              <mc:Fallback>
                <p:oleObj name="Equation" r:id="rId32" imgW="352277" imgH="407023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17A3C32-0564-98CE-36BC-7AC2CC7B9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290739" y="6187427"/>
                        <a:ext cx="3524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615629-9B42-618B-D32E-24E4345E8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2144" y="4055931"/>
          <a:ext cx="633603" cy="42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4" imgW="266400" imgH="177480" progId="Equation.DSMT4">
                  <p:embed/>
                </p:oleObj>
              </mc:Choice>
              <mc:Fallback>
                <p:oleObj name="Equation" r:id="rId34" imgW="266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3615629-9B42-618B-D32E-24E4345E8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672144" y="4055931"/>
                        <a:ext cx="633603" cy="42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3C192018-3F48-01CD-789E-A1285FB0ED29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57083" y="2294874"/>
            <a:ext cx="4020312" cy="265938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39C9424B-D738-781F-D2E1-ACAEF35E6EFA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783741" y="2294874"/>
            <a:ext cx="4020312" cy="2659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50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65" y="-1"/>
            <a:ext cx="11879347" cy="711095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6687674" y="1920978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35167" y="1005940"/>
            <a:ext cx="6096000" cy="1154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endParaRPr lang="en-US" sz="3200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fr-FR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fr-FR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056648" y="2447286"/>
            <a:ext cx="51480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và           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734050" y="2853894"/>
            <a:ext cx="2871617" cy="523220"/>
            <a:chOff x="4661401" y="3647250"/>
            <a:chExt cx="2871617" cy="523220"/>
          </a:xfrm>
        </p:grpSpPr>
        <p:sp>
          <p:nvSpPr>
            <p:cNvPr id="27" name="Rectangle 26"/>
            <p:cNvSpPr/>
            <p:nvPr/>
          </p:nvSpPr>
          <p:spPr>
            <a:xfrm>
              <a:off x="5854353" y="3647250"/>
              <a:ext cx="16786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iả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iế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549415"/>
                </p:ext>
              </p:extLst>
            </p:nvPr>
          </p:nvGraphicFramePr>
          <p:xfrm>
            <a:off x="4661401" y="3756342"/>
            <a:ext cx="1270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5" imgW="1269720" imgH="304560" progId="Equation.DSMT4">
                    <p:embed/>
                  </p:oleObj>
                </mc:Choice>
                <mc:Fallback>
                  <p:oleObj name="Equation" r:id="rId5" imgW="1269720" imgH="30456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61401" y="3756342"/>
                          <a:ext cx="1270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5681663" y="3345358"/>
            <a:ext cx="2945352" cy="523220"/>
            <a:chOff x="4793935" y="3551160"/>
            <a:chExt cx="2945352" cy="523220"/>
          </a:xfrm>
        </p:grpSpPr>
        <p:sp>
          <p:nvSpPr>
            <p:cNvPr id="35" name="Rectangle 34"/>
            <p:cNvSpPr/>
            <p:nvPr/>
          </p:nvSpPr>
          <p:spPr>
            <a:xfrm>
              <a:off x="6060622" y="3551160"/>
              <a:ext cx="16786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iả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iế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683440"/>
                </p:ext>
              </p:extLst>
            </p:nvPr>
          </p:nvGraphicFramePr>
          <p:xfrm>
            <a:off x="4793935" y="3681550"/>
            <a:ext cx="12969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7" imgW="863280" imgH="228600" progId="Equation.DSMT4">
                    <p:embed/>
                  </p:oleObj>
                </mc:Choice>
                <mc:Fallback>
                  <p:oleObj name="Equation" r:id="rId7" imgW="863280" imgH="2286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93935" y="3681550"/>
                          <a:ext cx="12969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5630868" y="3827640"/>
            <a:ext cx="2697705" cy="523220"/>
            <a:chOff x="4820768" y="3667025"/>
            <a:chExt cx="2697705" cy="523220"/>
          </a:xfrm>
        </p:grpSpPr>
        <p:sp>
          <p:nvSpPr>
            <p:cNvPr id="42" name="Rectangle 41"/>
            <p:cNvSpPr/>
            <p:nvPr/>
          </p:nvSpPr>
          <p:spPr>
            <a:xfrm>
              <a:off x="5342877" y="3667025"/>
              <a:ext cx="21755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 cạnh chung</a:t>
              </a:r>
              <a:endParaRPr lang="en-US" sz="2800" dirty="0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030742"/>
                </p:ext>
              </p:extLst>
            </p:nvPr>
          </p:nvGraphicFramePr>
          <p:xfrm>
            <a:off x="4820768" y="3783122"/>
            <a:ext cx="546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9" imgW="545760" imgH="317160" progId="Equation.DSMT4">
                    <p:embed/>
                  </p:oleObj>
                </mc:Choice>
                <mc:Fallback>
                  <p:oleObj name="Equation" r:id="rId9" imgW="545760" imgH="31716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20768" y="3783122"/>
                          <a:ext cx="546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81" y="4775252"/>
            <a:ext cx="2933398" cy="1772855"/>
          </a:xfrm>
          <a:prstGeom prst="rect">
            <a:avLst/>
          </a:prstGeom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983167" y="616408"/>
            <a:ext cx="4643848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.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OI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9" name="Straight Connector 48"/>
          <p:cNvCxnSpPr>
            <a:cxnSpLocks/>
          </p:cNvCxnSpPr>
          <p:nvPr/>
        </p:nvCxnSpPr>
        <p:spPr>
          <a:xfrm>
            <a:off x="4907769" y="1609344"/>
            <a:ext cx="0" cy="4938763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B4059A19-A206-12F6-E2E6-F3FFAF1CB7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2874" y="2379828"/>
            <a:ext cx="3754821" cy="243915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FF99B39-52CF-AB9E-6C31-90E6AFCEE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05278"/>
              </p:ext>
            </p:extLst>
          </p:nvPr>
        </p:nvGraphicFramePr>
        <p:xfrm>
          <a:off x="5080306" y="5601372"/>
          <a:ext cx="1070558" cy="42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0643F2A-B746-4A41-00E7-0615A115F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0306" y="5601372"/>
                        <a:ext cx="1070558" cy="42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D7C00D4-CBC6-9CEC-26BC-D26B81B8F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86966"/>
              </p:ext>
            </p:extLst>
          </p:nvPr>
        </p:nvGraphicFramePr>
        <p:xfrm>
          <a:off x="5039544" y="4977955"/>
          <a:ext cx="21161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5" imgW="1409400" imgH="304560" progId="Equation.DSMT4">
                  <p:embed/>
                </p:oleObj>
              </mc:Choice>
              <mc:Fallback>
                <p:oleObj name="Equation" r:id="rId15" imgW="1409400" imgH="3045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39544" y="4977955"/>
                        <a:ext cx="211613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6DD2CE18-836F-C139-669E-D6F98F04A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51968"/>
              </p:ext>
            </p:extLst>
          </p:nvPr>
        </p:nvGraphicFramePr>
        <p:xfrm>
          <a:off x="5056648" y="4476433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7" imgW="3352680" imgH="393480" progId="Equation.DSMT4">
                  <p:embed/>
                </p:oleObj>
              </mc:Choice>
              <mc:Fallback>
                <p:oleObj name="Equation" r:id="rId17" imgW="335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56648" y="4476433"/>
                        <a:ext cx="3352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B0E0078-C0A2-78D5-1345-42112D7C0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45535"/>
              </p:ext>
            </p:extLst>
          </p:nvPr>
        </p:nvGraphicFramePr>
        <p:xfrm>
          <a:off x="5977739" y="2515327"/>
          <a:ext cx="1010443" cy="41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239ABF0-0936-4298-1CA2-E774F0E7E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77739" y="2515327"/>
                        <a:ext cx="1010443" cy="41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E97570E-7427-9AF3-2D68-18C14C318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36015"/>
              </p:ext>
            </p:extLst>
          </p:nvPr>
        </p:nvGraphicFramePr>
        <p:xfrm>
          <a:off x="7538974" y="2527269"/>
          <a:ext cx="914983" cy="35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21" imgW="457200" imgH="177480" progId="Equation.DSMT4">
                  <p:embed/>
                </p:oleObj>
              </mc:Choice>
              <mc:Fallback>
                <p:oleObj name="Equation" r:id="rId21" imgW="45720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40C1FF3-BBCC-1F90-1177-E784F787A7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38974" y="2527269"/>
                        <a:ext cx="914983" cy="355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3A7C5E4E-E7FE-9591-B825-26B90A3D1B54}"/>
              </a:ext>
            </a:extLst>
          </p:cNvPr>
          <p:cNvSpPr/>
          <p:nvPr/>
        </p:nvSpPr>
        <p:spPr>
          <a:xfrm>
            <a:off x="7189033" y="5013445"/>
            <a:ext cx="31341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hai góc tương ứng)</a:t>
            </a:r>
            <a:endParaRPr lang="en-US" sz="28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00C5563-C90F-83AC-72AA-72DE23FD1EE4}"/>
              </a:ext>
            </a:extLst>
          </p:cNvPr>
          <p:cNvSpPr/>
          <p:nvPr/>
        </p:nvSpPr>
        <p:spPr>
          <a:xfrm>
            <a:off x="6075103" y="5546835"/>
            <a:ext cx="2502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là phân giác của</a:t>
            </a:r>
            <a:endParaRPr lang="en-US" sz="28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AEA891C-1808-E930-15ED-C3A9A419F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61986"/>
              </p:ext>
            </p:extLst>
          </p:nvPr>
        </p:nvGraphicFramePr>
        <p:xfrm>
          <a:off x="8541774" y="5546835"/>
          <a:ext cx="75042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23" imgW="355320" imgH="215640" progId="Equation.DSMT4">
                  <p:embed/>
                </p:oleObj>
              </mc:Choice>
              <mc:Fallback>
                <p:oleObj name="Equation" r:id="rId23" imgW="355320" imgH="215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9B768A3-D5B5-1F69-D057-745079D2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41774" y="5546835"/>
                        <a:ext cx="75042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>
            <a:extLst>
              <a:ext uri="{FF2B5EF4-FFF2-40B4-BE49-F238E27FC236}">
                <a16:creationId xmlns:a16="http://schemas.microsoft.com/office/drawing/2014/main" id="{4F574097-95B3-3765-C1E1-E3FD565C494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38579" y="2271331"/>
            <a:ext cx="4020312" cy="270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346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39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4607"/>
            <a:ext cx="12547072" cy="7001164"/>
          </a:xfrm>
          <a:prstGeom prst="rect">
            <a:avLst/>
          </a:prstGeom>
          <a:ln w="9525" cmpd="sng">
            <a:solidFill>
              <a:schemeClr val="tx1"/>
            </a:solidFill>
          </a:ln>
        </p:spPr>
      </p:pic>
      <p:sp>
        <p:nvSpPr>
          <p:cNvPr id="4" name="Text Box 25">
            <a:extLst>
              <a:ext uri="{FF2B5EF4-FFF2-40B4-BE49-F238E27FC236}">
                <a16:creationId xmlns:a16="http://schemas.microsoft.com/office/drawing/2014/main" id="{F56800A5-10BD-4619-8D70-19B0D1859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020" y="1275345"/>
            <a:ext cx="3860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92377"/>
              </p:ext>
            </p:extLst>
          </p:nvPr>
        </p:nvGraphicFramePr>
        <p:xfrm>
          <a:off x="4854027" y="4663900"/>
          <a:ext cx="2514532" cy="36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4027" y="4663900"/>
                        <a:ext cx="2514532" cy="36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4036496" y="635609"/>
            <a:ext cx="5219811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.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 HÌNH THOI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854028" y="4115966"/>
            <a:ext cx="2441712" cy="493838"/>
            <a:chOff x="2880394" y="5282483"/>
            <a:chExt cx="2139681" cy="49244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086727"/>
                </p:ext>
              </p:extLst>
            </p:nvPr>
          </p:nvGraphicFramePr>
          <p:xfrm>
            <a:off x="4103071" y="5384610"/>
            <a:ext cx="917004" cy="278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name="Equation" r:id="rId7" imgW="1130040" imgH="342720" progId="Equation.DSMT4">
                    <p:embed/>
                  </p:oleObj>
                </mc:Choice>
                <mc:Fallback>
                  <p:oleObj name="Equation" r:id="rId7" imgW="11300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03071" y="5384610"/>
                          <a:ext cx="917004" cy="278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2880394" y="5282483"/>
              <a:ext cx="16811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en-US" sz="26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727089" y="1468821"/>
            <a:ext cx="5467725" cy="583822"/>
          </a:xfrm>
          <a:custGeom>
            <a:avLst/>
            <a:gdLst>
              <a:gd name="connsiteX0" fmla="*/ 0 w 9981462"/>
              <a:gd name="connsiteY0" fmla="*/ 0 h 583822"/>
              <a:gd name="connsiteX1" fmla="*/ 287701 w 9981462"/>
              <a:gd name="connsiteY1" fmla="*/ 0 h 583822"/>
              <a:gd name="connsiteX2" fmla="*/ 775031 w 9981462"/>
              <a:gd name="connsiteY2" fmla="*/ 0 h 583822"/>
              <a:gd name="connsiteX3" fmla="*/ 1062732 w 9981462"/>
              <a:gd name="connsiteY3" fmla="*/ 0 h 583822"/>
              <a:gd name="connsiteX4" fmla="*/ 1649877 w 9981462"/>
              <a:gd name="connsiteY4" fmla="*/ 0 h 583822"/>
              <a:gd name="connsiteX5" fmla="*/ 2237022 w 9981462"/>
              <a:gd name="connsiteY5" fmla="*/ 0 h 583822"/>
              <a:gd name="connsiteX6" fmla="*/ 2724352 w 9981462"/>
              <a:gd name="connsiteY6" fmla="*/ 0 h 583822"/>
              <a:gd name="connsiteX7" fmla="*/ 3511126 w 9981462"/>
              <a:gd name="connsiteY7" fmla="*/ 0 h 583822"/>
              <a:gd name="connsiteX8" fmla="*/ 3998456 w 9981462"/>
              <a:gd name="connsiteY8" fmla="*/ 0 h 583822"/>
              <a:gd name="connsiteX9" fmla="*/ 4785230 w 9981462"/>
              <a:gd name="connsiteY9" fmla="*/ 0 h 583822"/>
              <a:gd name="connsiteX10" fmla="*/ 5372375 w 9981462"/>
              <a:gd name="connsiteY10" fmla="*/ 0 h 583822"/>
              <a:gd name="connsiteX11" fmla="*/ 6159149 w 9981462"/>
              <a:gd name="connsiteY11" fmla="*/ 0 h 583822"/>
              <a:gd name="connsiteX12" fmla="*/ 6646479 w 9981462"/>
              <a:gd name="connsiteY12" fmla="*/ 0 h 583822"/>
              <a:gd name="connsiteX13" fmla="*/ 6934180 w 9981462"/>
              <a:gd name="connsiteY13" fmla="*/ 0 h 583822"/>
              <a:gd name="connsiteX14" fmla="*/ 7421511 w 9981462"/>
              <a:gd name="connsiteY14" fmla="*/ 0 h 583822"/>
              <a:gd name="connsiteX15" fmla="*/ 7809026 w 9981462"/>
              <a:gd name="connsiteY15" fmla="*/ 0 h 583822"/>
              <a:gd name="connsiteX16" fmla="*/ 8196542 w 9981462"/>
              <a:gd name="connsiteY16" fmla="*/ 0 h 583822"/>
              <a:gd name="connsiteX17" fmla="*/ 8584057 w 9981462"/>
              <a:gd name="connsiteY17" fmla="*/ 0 h 583822"/>
              <a:gd name="connsiteX18" fmla="*/ 8871758 w 9981462"/>
              <a:gd name="connsiteY18" fmla="*/ 0 h 583822"/>
              <a:gd name="connsiteX19" fmla="*/ 9159459 w 9981462"/>
              <a:gd name="connsiteY19" fmla="*/ 0 h 583822"/>
              <a:gd name="connsiteX20" fmla="*/ 9981462 w 9981462"/>
              <a:gd name="connsiteY20" fmla="*/ 0 h 583822"/>
              <a:gd name="connsiteX21" fmla="*/ 9981462 w 9981462"/>
              <a:gd name="connsiteY21" fmla="*/ 583822 h 583822"/>
              <a:gd name="connsiteX22" fmla="*/ 9693761 w 9981462"/>
              <a:gd name="connsiteY22" fmla="*/ 583822 h 583822"/>
              <a:gd name="connsiteX23" fmla="*/ 9306245 w 9981462"/>
              <a:gd name="connsiteY23" fmla="*/ 583822 h 583822"/>
              <a:gd name="connsiteX24" fmla="*/ 8519471 w 9981462"/>
              <a:gd name="connsiteY24" fmla="*/ 583822 h 583822"/>
              <a:gd name="connsiteX25" fmla="*/ 8032141 w 9981462"/>
              <a:gd name="connsiteY25" fmla="*/ 583822 h 583822"/>
              <a:gd name="connsiteX26" fmla="*/ 7644626 w 9981462"/>
              <a:gd name="connsiteY26" fmla="*/ 583822 h 583822"/>
              <a:gd name="connsiteX27" fmla="*/ 6957666 w 9981462"/>
              <a:gd name="connsiteY27" fmla="*/ 583822 h 583822"/>
              <a:gd name="connsiteX28" fmla="*/ 6370521 w 9981462"/>
              <a:gd name="connsiteY28" fmla="*/ 583822 h 583822"/>
              <a:gd name="connsiteX29" fmla="*/ 5583747 w 9981462"/>
              <a:gd name="connsiteY29" fmla="*/ 583822 h 583822"/>
              <a:gd name="connsiteX30" fmla="*/ 5196232 w 9981462"/>
              <a:gd name="connsiteY30" fmla="*/ 583822 h 583822"/>
              <a:gd name="connsiteX31" fmla="*/ 4908531 w 9981462"/>
              <a:gd name="connsiteY31" fmla="*/ 583822 h 583822"/>
              <a:gd name="connsiteX32" fmla="*/ 4421201 w 9981462"/>
              <a:gd name="connsiteY32" fmla="*/ 583822 h 583822"/>
              <a:gd name="connsiteX33" fmla="*/ 4033685 w 9981462"/>
              <a:gd name="connsiteY33" fmla="*/ 583822 h 583822"/>
              <a:gd name="connsiteX34" fmla="*/ 3646169 w 9981462"/>
              <a:gd name="connsiteY34" fmla="*/ 583822 h 583822"/>
              <a:gd name="connsiteX35" fmla="*/ 3059025 w 9981462"/>
              <a:gd name="connsiteY35" fmla="*/ 583822 h 583822"/>
              <a:gd name="connsiteX36" fmla="*/ 2272250 w 9981462"/>
              <a:gd name="connsiteY36" fmla="*/ 583822 h 583822"/>
              <a:gd name="connsiteX37" fmla="*/ 1784920 w 9981462"/>
              <a:gd name="connsiteY37" fmla="*/ 583822 h 583822"/>
              <a:gd name="connsiteX38" fmla="*/ 1297590 w 9981462"/>
              <a:gd name="connsiteY38" fmla="*/ 583822 h 583822"/>
              <a:gd name="connsiteX39" fmla="*/ 810260 w 9981462"/>
              <a:gd name="connsiteY39" fmla="*/ 583822 h 583822"/>
              <a:gd name="connsiteX40" fmla="*/ 0 w 9981462"/>
              <a:gd name="connsiteY40" fmla="*/ 583822 h 583822"/>
              <a:gd name="connsiteX41" fmla="*/ 0 w 9981462"/>
              <a:gd name="connsiteY41" fmla="*/ 0 h 5838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9981462" h="583822" extrusionOk="0">
                <a:moveTo>
                  <a:pt x="0" y="0"/>
                </a:moveTo>
                <a:cubicBezTo>
                  <a:pt x="101760" y="-470"/>
                  <a:pt x="165493" y="18160"/>
                  <a:pt x="287701" y="0"/>
                </a:cubicBezTo>
                <a:cubicBezTo>
                  <a:pt x="409909" y="-18160"/>
                  <a:pt x="626395" y="8460"/>
                  <a:pt x="775031" y="0"/>
                </a:cubicBezTo>
                <a:cubicBezTo>
                  <a:pt x="923667" y="-8460"/>
                  <a:pt x="985627" y="31110"/>
                  <a:pt x="1062732" y="0"/>
                </a:cubicBezTo>
                <a:cubicBezTo>
                  <a:pt x="1139837" y="-31110"/>
                  <a:pt x="1477749" y="26266"/>
                  <a:pt x="1649877" y="0"/>
                </a:cubicBezTo>
                <a:cubicBezTo>
                  <a:pt x="1822006" y="-26266"/>
                  <a:pt x="1953768" y="47633"/>
                  <a:pt x="2237022" y="0"/>
                </a:cubicBezTo>
                <a:cubicBezTo>
                  <a:pt x="2520276" y="-47633"/>
                  <a:pt x="2597993" y="52035"/>
                  <a:pt x="2724352" y="0"/>
                </a:cubicBezTo>
                <a:cubicBezTo>
                  <a:pt x="2850711" y="-52035"/>
                  <a:pt x="3193017" y="42546"/>
                  <a:pt x="3511126" y="0"/>
                </a:cubicBezTo>
                <a:cubicBezTo>
                  <a:pt x="3829235" y="-42546"/>
                  <a:pt x="3852915" y="45870"/>
                  <a:pt x="3998456" y="0"/>
                </a:cubicBezTo>
                <a:cubicBezTo>
                  <a:pt x="4143997" y="-45870"/>
                  <a:pt x="4615281" y="65541"/>
                  <a:pt x="4785230" y="0"/>
                </a:cubicBezTo>
                <a:cubicBezTo>
                  <a:pt x="4955179" y="-65541"/>
                  <a:pt x="5136174" y="53566"/>
                  <a:pt x="5372375" y="0"/>
                </a:cubicBezTo>
                <a:cubicBezTo>
                  <a:pt x="5608576" y="-53566"/>
                  <a:pt x="5827620" y="42868"/>
                  <a:pt x="6159149" y="0"/>
                </a:cubicBezTo>
                <a:cubicBezTo>
                  <a:pt x="6490678" y="-42868"/>
                  <a:pt x="6529885" y="10963"/>
                  <a:pt x="6646479" y="0"/>
                </a:cubicBezTo>
                <a:cubicBezTo>
                  <a:pt x="6763073" y="-10963"/>
                  <a:pt x="6847828" y="13158"/>
                  <a:pt x="6934180" y="0"/>
                </a:cubicBezTo>
                <a:cubicBezTo>
                  <a:pt x="7020532" y="-13158"/>
                  <a:pt x="7304354" y="28416"/>
                  <a:pt x="7421511" y="0"/>
                </a:cubicBezTo>
                <a:cubicBezTo>
                  <a:pt x="7538668" y="-28416"/>
                  <a:pt x="7650618" y="26681"/>
                  <a:pt x="7809026" y="0"/>
                </a:cubicBezTo>
                <a:cubicBezTo>
                  <a:pt x="7967435" y="-26681"/>
                  <a:pt x="8059265" y="10630"/>
                  <a:pt x="8196542" y="0"/>
                </a:cubicBezTo>
                <a:cubicBezTo>
                  <a:pt x="8333819" y="-10630"/>
                  <a:pt x="8397113" y="4568"/>
                  <a:pt x="8584057" y="0"/>
                </a:cubicBezTo>
                <a:cubicBezTo>
                  <a:pt x="8771001" y="-4568"/>
                  <a:pt x="8754622" y="31614"/>
                  <a:pt x="8871758" y="0"/>
                </a:cubicBezTo>
                <a:cubicBezTo>
                  <a:pt x="8988894" y="-31614"/>
                  <a:pt x="9033422" y="6062"/>
                  <a:pt x="9159459" y="0"/>
                </a:cubicBezTo>
                <a:cubicBezTo>
                  <a:pt x="9285496" y="-6062"/>
                  <a:pt x="9662895" y="19671"/>
                  <a:pt x="9981462" y="0"/>
                </a:cubicBezTo>
                <a:cubicBezTo>
                  <a:pt x="10033714" y="188570"/>
                  <a:pt x="9977035" y="336946"/>
                  <a:pt x="9981462" y="583822"/>
                </a:cubicBezTo>
                <a:cubicBezTo>
                  <a:pt x="9912884" y="617760"/>
                  <a:pt x="9823750" y="553274"/>
                  <a:pt x="9693761" y="583822"/>
                </a:cubicBezTo>
                <a:cubicBezTo>
                  <a:pt x="9563772" y="614370"/>
                  <a:pt x="9438093" y="574651"/>
                  <a:pt x="9306245" y="583822"/>
                </a:cubicBezTo>
                <a:cubicBezTo>
                  <a:pt x="9174397" y="592993"/>
                  <a:pt x="8851646" y="494848"/>
                  <a:pt x="8519471" y="583822"/>
                </a:cubicBezTo>
                <a:cubicBezTo>
                  <a:pt x="8187296" y="672796"/>
                  <a:pt x="8214275" y="546084"/>
                  <a:pt x="8032141" y="583822"/>
                </a:cubicBezTo>
                <a:cubicBezTo>
                  <a:pt x="7850007" y="621560"/>
                  <a:pt x="7748324" y="579819"/>
                  <a:pt x="7644626" y="583822"/>
                </a:cubicBezTo>
                <a:cubicBezTo>
                  <a:pt x="7540929" y="587825"/>
                  <a:pt x="7163102" y="542695"/>
                  <a:pt x="6957666" y="583822"/>
                </a:cubicBezTo>
                <a:cubicBezTo>
                  <a:pt x="6752230" y="624949"/>
                  <a:pt x="6591355" y="553457"/>
                  <a:pt x="6370521" y="583822"/>
                </a:cubicBezTo>
                <a:cubicBezTo>
                  <a:pt x="6149688" y="614187"/>
                  <a:pt x="5768348" y="536574"/>
                  <a:pt x="5583747" y="583822"/>
                </a:cubicBezTo>
                <a:cubicBezTo>
                  <a:pt x="5399146" y="631070"/>
                  <a:pt x="5350822" y="544406"/>
                  <a:pt x="5196232" y="583822"/>
                </a:cubicBezTo>
                <a:cubicBezTo>
                  <a:pt x="5041642" y="623238"/>
                  <a:pt x="5016233" y="558617"/>
                  <a:pt x="4908531" y="583822"/>
                </a:cubicBezTo>
                <a:cubicBezTo>
                  <a:pt x="4800829" y="609027"/>
                  <a:pt x="4597226" y="549281"/>
                  <a:pt x="4421201" y="583822"/>
                </a:cubicBezTo>
                <a:cubicBezTo>
                  <a:pt x="4245176" y="618363"/>
                  <a:pt x="4143834" y="542349"/>
                  <a:pt x="4033685" y="583822"/>
                </a:cubicBezTo>
                <a:cubicBezTo>
                  <a:pt x="3923536" y="625295"/>
                  <a:pt x="3741515" y="541289"/>
                  <a:pt x="3646169" y="583822"/>
                </a:cubicBezTo>
                <a:cubicBezTo>
                  <a:pt x="3550823" y="626355"/>
                  <a:pt x="3348290" y="524770"/>
                  <a:pt x="3059025" y="583822"/>
                </a:cubicBezTo>
                <a:cubicBezTo>
                  <a:pt x="2769760" y="642874"/>
                  <a:pt x="2478973" y="567333"/>
                  <a:pt x="2272250" y="583822"/>
                </a:cubicBezTo>
                <a:cubicBezTo>
                  <a:pt x="2065527" y="600311"/>
                  <a:pt x="2009100" y="558351"/>
                  <a:pt x="1784920" y="583822"/>
                </a:cubicBezTo>
                <a:cubicBezTo>
                  <a:pt x="1560740" y="609293"/>
                  <a:pt x="1501900" y="537067"/>
                  <a:pt x="1297590" y="583822"/>
                </a:cubicBezTo>
                <a:cubicBezTo>
                  <a:pt x="1093280" y="630577"/>
                  <a:pt x="945334" y="571747"/>
                  <a:pt x="810260" y="583822"/>
                </a:cubicBezTo>
                <a:cubicBezTo>
                  <a:pt x="675186" y="595897"/>
                  <a:pt x="394352" y="506807"/>
                  <a:pt x="0" y="583822"/>
                </a:cubicBezTo>
                <a:cubicBezTo>
                  <a:pt x="-69027" y="393011"/>
                  <a:pt x="17195" y="175897"/>
                  <a:pt x="0" y="0"/>
                </a:cubicBezTo>
                <a:close/>
              </a:path>
            </a:pathLst>
          </a:custGeom>
          <a:noFill/>
          <a:ln>
            <a:noFill/>
            <a:extLst>
              <a:ext uri="{C807C97D-BFC1-408E-A445-0C87EB9F89A2}">
                <ask:lineSketchStyleProps xmlns="" xmlns:ask="http://schemas.microsoft.com/office/drawing/2018/sketchyshapes" sd="2451571214">
                  <a:custGeom>
                    <a:avLst/>
                    <a:gdLst>
                      <a:gd name="connsiteX0" fmla="*/ 0 w 5467725"/>
                      <a:gd name="connsiteY0" fmla="*/ 0 h 583822"/>
                      <a:gd name="connsiteX1" fmla="*/ 382741 w 5467725"/>
                      <a:gd name="connsiteY1" fmla="*/ 0 h 583822"/>
                      <a:gd name="connsiteX2" fmla="*/ 874836 w 5467725"/>
                      <a:gd name="connsiteY2" fmla="*/ 0 h 583822"/>
                      <a:gd name="connsiteX3" fmla="*/ 1257577 w 5467725"/>
                      <a:gd name="connsiteY3" fmla="*/ 0 h 583822"/>
                      <a:gd name="connsiteX4" fmla="*/ 1804349 w 5467725"/>
                      <a:gd name="connsiteY4" fmla="*/ 0 h 583822"/>
                      <a:gd name="connsiteX5" fmla="*/ 2351122 w 5467725"/>
                      <a:gd name="connsiteY5" fmla="*/ 0 h 583822"/>
                      <a:gd name="connsiteX6" fmla="*/ 2843217 w 5467725"/>
                      <a:gd name="connsiteY6" fmla="*/ 0 h 583822"/>
                      <a:gd name="connsiteX7" fmla="*/ 3499344 w 5467725"/>
                      <a:gd name="connsiteY7" fmla="*/ 0 h 583822"/>
                      <a:gd name="connsiteX8" fmla="*/ 3991439 w 5467725"/>
                      <a:gd name="connsiteY8" fmla="*/ 0 h 583822"/>
                      <a:gd name="connsiteX9" fmla="*/ 4647566 w 5467725"/>
                      <a:gd name="connsiteY9" fmla="*/ 0 h 583822"/>
                      <a:gd name="connsiteX10" fmla="*/ 5467725 w 5467725"/>
                      <a:gd name="connsiteY10" fmla="*/ 0 h 583822"/>
                      <a:gd name="connsiteX11" fmla="*/ 5467725 w 5467725"/>
                      <a:gd name="connsiteY11" fmla="*/ 583822 h 583822"/>
                      <a:gd name="connsiteX12" fmla="*/ 5030307 w 5467725"/>
                      <a:gd name="connsiteY12" fmla="*/ 583822 h 583822"/>
                      <a:gd name="connsiteX13" fmla="*/ 4647566 w 5467725"/>
                      <a:gd name="connsiteY13" fmla="*/ 583822 h 583822"/>
                      <a:gd name="connsiteX14" fmla="*/ 4210148 w 5467725"/>
                      <a:gd name="connsiteY14" fmla="*/ 583822 h 583822"/>
                      <a:gd name="connsiteX15" fmla="*/ 3554021 w 5467725"/>
                      <a:gd name="connsiteY15" fmla="*/ 583822 h 583822"/>
                      <a:gd name="connsiteX16" fmla="*/ 3007249 w 5467725"/>
                      <a:gd name="connsiteY16" fmla="*/ 583822 h 583822"/>
                      <a:gd name="connsiteX17" fmla="*/ 2515154 w 5467725"/>
                      <a:gd name="connsiteY17" fmla="*/ 583822 h 583822"/>
                      <a:gd name="connsiteX18" fmla="*/ 1913704 w 5467725"/>
                      <a:gd name="connsiteY18" fmla="*/ 583822 h 583822"/>
                      <a:gd name="connsiteX19" fmla="*/ 1421609 w 5467725"/>
                      <a:gd name="connsiteY19" fmla="*/ 583822 h 583822"/>
                      <a:gd name="connsiteX20" fmla="*/ 765482 w 5467725"/>
                      <a:gd name="connsiteY20" fmla="*/ 583822 h 583822"/>
                      <a:gd name="connsiteX21" fmla="*/ 0 w 5467725"/>
                      <a:gd name="connsiteY21" fmla="*/ 583822 h 583822"/>
                      <a:gd name="connsiteX22" fmla="*/ 0 w 5467725"/>
                      <a:gd name="connsiteY22" fmla="*/ 0 h 5838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</a:cxnLst>
                    <a:rect l="l" t="t" r="r" b="b"/>
                    <a:pathLst>
                      <a:path w="5467725" h="583822" extrusionOk="0">
                        <a:moveTo>
                          <a:pt x="0" y="0"/>
                        </a:moveTo>
                        <a:cubicBezTo>
                          <a:pt x="147661" y="-41252"/>
                          <a:pt x="227833" y="11351"/>
                          <a:pt x="382741" y="0"/>
                        </a:cubicBezTo>
                        <a:cubicBezTo>
                          <a:pt x="537649" y="-11351"/>
                          <a:pt x="750362" y="22086"/>
                          <a:pt x="874836" y="0"/>
                        </a:cubicBezTo>
                        <a:cubicBezTo>
                          <a:pt x="999311" y="-22086"/>
                          <a:pt x="1080541" y="8999"/>
                          <a:pt x="1257577" y="0"/>
                        </a:cubicBezTo>
                        <a:cubicBezTo>
                          <a:pt x="1434613" y="-8999"/>
                          <a:pt x="1654321" y="8181"/>
                          <a:pt x="1804349" y="0"/>
                        </a:cubicBezTo>
                        <a:cubicBezTo>
                          <a:pt x="1954377" y="-8181"/>
                          <a:pt x="2239124" y="61134"/>
                          <a:pt x="2351122" y="0"/>
                        </a:cubicBezTo>
                        <a:cubicBezTo>
                          <a:pt x="2463120" y="-61134"/>
                          <a:pt x="2719768" y="34580"/>
                          <a:pt x="2843217" y="0"/>
                        </a:cubicBezTo>
                        <a:cubicBezTo>
                          <a:pt x="2966666" y="-34580"/>
                          <a:pt x="3299996" y="54724"/>
                          <a:pt x="3499344" y="0"/>
                        </a:cubicBezTo>
                        <a:cubicBezTo>
                          <a:pt x="3698692" y="-54724"/>
                          <a:pt x="3842443" y="44865"/>
                          <a:pt x="3991439" y="0"/>
                        </a:cubicBezTo>
                        <a:cubicBezTo>
                          <a:pt x="4140436" y="-44865"/>
                          <a:pt x="4432831" y="45946"/>
                          <a:pt x="4647566" y="0"/>
                        </a:cubicBezTo>
                        <a:cubicBezTo>
                          <a:pt x="4862301" y="-45946"/>
                          <a:pt x="5215498" y="46395"/>
                          <a:pt x="5467725" y="0"/>
                        </a:cubicBezTo>
                        <a:cubicBezTo>
                          <a:pt x="5483574" y="156202"/>
                          <a:pt x="5398015" y="323798"/>
                          <a:pt x="5467725" y="583822"/>
                        </a:cubicBezTo>
                        <a:cubicBezTo>
                          <a:pt x="5310207" y="629234"/>
                          <a:pt x="5207314" y="542885"/>
                          <a:pt x="5030307" y="583822"/>
                        </a:cubicBezTo>
                        <a:cubicBezTo>
                          <a:pt x="4853300" y="624759"/>
                          <a:pt x="4802671" y="570201"/>
                          <a:pt x="4647566" y="583822"/>
                        </a:cubicBezTo>
                        <a:cubicBezTo>
                          <a:pt x="4492461" y="597443"/>
                          <a:pt x="4309581" y="539485"/>
                          <a:pt x="4210148" y="583822"/>
                        </a:cubicBezTo>
                        <a:cubicBezTo>
                          <a:pt x="4110715" y="628159"/>
                          <a:pt x="3790396" y="568749"/>
                          <a:pt x="3554021" y="583822"/>
                        </a:cubicBezTo>
                        <a:cubicBezTo>
                          <a:pt x="3317646" y="598895"/>
                          <a:pt x="3126893" y="577692"/>
                          <a:pt x="3007249" y="583822"/>
                        </a:cubicBezTo>
                        <a:cubicBezTo>
                          <a:pt x="2887605" y="589952"/>
                          <a:pt x="2687875" y="528185"/>
                          <a:pt x="2515154" y="583822"/>
                        </a:cubicBezTo>
                        <a:cubicBezTo>
                          <a:pt x="2342434" y="639459"/>
                          <a:pt x="2067405" y="527196"/>
                          <a:pt x="1913704" y="583822"/>
                        </a:cubicBezTo>
                        <a:cubicBezTo>
                          <a:pt x="1760003" y="640448"/>
                          <a:pt x="1587263" y="550914"/>
                          <a:pt x="1421609" y="583822"/>
                        </a:cubicBezTo>
                        <a:cubicBezTo>
                          <a:pt x="1255955" y="616730"/>
                          <a:pt x="1067003" y="574385"/>
                          <a:pt x="765482" y="583822"/>
                        </a:cubicBezTo>
                        <a:cubicBezTo>
                          <a:pt x="463961" y="593259"/>
                          <a:pt x="192886" y="510605"/>
                          <a:pt x="0" y="583822"/>
                        </a:cubicBezTo>
                        <a:cubicBezTo>
                          <a:pt x="-68166" y="418161"/>
                          <a:pt x="25165" y="251126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1123F01-F381-D709-5B76-25EBF20753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2840" y="1727174"/>
            <a:ext cx="4020312" cy="271576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8E38097-6AC1-F118-637F-21D6909A698F}"/>
              </a:ext>
            </a:extLst>
          </p:cNvPr>
          <p:cNvSpPr txBox="1"/>
          <p:nvPr/>
        </p:nvSpPr>
        <p:spPr>
          <a:xfrm>
            <a:off x="4686488" y="1240595"/>
            <a:ext cx="6717782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oi:</a:t>
            </a:r>
          </a:p>
          <a:p>
            <a:pPr>
              <a:defRPr/>
            </a:pPr>
            <a:r>
              <a:rPr lang="vi-V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ác cạnh đối song song</a:t>
            </a:r>
          </a:p>
          <a:p>
            <a:pPr>
              <a:defRPr/>
            </a:pPr>
            <a:r>
              <a:rPr lang="vi-V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ác góc đối bằng nhau</a:t>
            </a:r>
          </a:p>
          <a:p>
            <a:pPr>
              <a:defRPr/>
            </a:pPr>
            <a:r>
              <a:rPr lang="vi-V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ai đường chéo vuông góc với nhau và cắt nhau tại trung điểm của mỗi đường.</a:t>
            </a:r>
          </a:p>
          <a:p>
            <a:pPr>
              <a:defRPr/>
            </a:pPr>
            <a:r>
              <a:rPr lang="vi-V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Hai đường chéo là các đường phân giác của các góc ở đỉnh.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FAB9CFA-4D85-3290-05F7-68EB8D81F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78505"/>
              </p:ext>
            </p:extLst>
          </p:nvPr>
        </p:nvGraphicFramePr>
        <p:xfrm>
          <a:off x="4854027" y="5033005"/>
          <a:ext cx="3079462" cy="42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0" imgW="1828800" imgH="253800" progId="Equation.DSMT4">
                  <p:embed/>
                </p:oleObj>
              </mc:Choice>
              <mc:Fallback>
                <p:oleObj name="Equation" r:id="rId10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4027" y="5033005"/>
                        <a:ext cx="3079462" cy="427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5E910E-9BEB-B9CE-2A09-B84E0730D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18615"/>
              </p:ext>
            </p:extLst>
          </p:nvPr>
        </p:nvGraphicFramePr>
        <p:xfrm>
          <a:off x="4839090" y="5386178"/>
          <a:ext cx="4691456" cy="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2" imgW="2412720" imgH="253800" progId="Equation.DSMT4">
                  <p:embed/>
                </p:oleObj>
              </mc:Choice>
              <mc:Fallback>
                <p:oleObj name="Equation" r:id="rId12" imgW="241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9090" y="5386178"/>
                        <a:ext cx="4691456" cy="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A5C93C4-CED1-A4B0-8828-E057B8D6E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5342"/>
              </p:ext>
            </p:extLst>
          </p:nvPr>
        </p:nvGraphicFramePr>
        <p:xfrm>
          <a:off x="4774432" y="5822609"/>
          <a:ext cx="759632" cy="37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74432" y="5822609"/>
                        <a:ext cx="759632" cy="37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5C0F1D54-F1B5-1FA3-EF58-6E9CF150CFFB}"/>
              </a:ext>
            </a:extLst>
          </p:cNvPr>
          <p:cNvSpPr txBox="1"/>
          <p:nvPr/>
        </p:nvSpPr>
        <p:spPr>
          <a:xfrm>
            <a:off x="5534064" y="5730617"/>
            <a:ext cx="27528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+mj-lt"/>
              </a:rPr>
              <a:t>là phân giác của </a:t>
            </a:r>
            <a:endParaRPr lang="en-US" sz="2600" dirty="0">
              <a:latin typeface="+mj-lt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8EF78CD-9652-14BE-CD67-3583056E3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92391"/>
              </p:ext>
            </p:extLst>
          </p:nvPr>
        </p:nvGraphicFramePr>
        <p:xfrm>
          <a:off x="7795377" y="5764300"/>
          <a:ext cx="646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6" imgW="393480" imgH="253800" progId="Equation.DSMT4">
                  <p:embed/>
                </p:oleObj>
              </mc:Choice>
              <mc:Fallback>
                <p:oleObj name="Equation" r:id="rId16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95377" y="5764300"/>
                        <a:ext cx="646112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40CE063-1749-4253-30A3-F8B41FD72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09003"/>
              </p:ext>
            </p:extLst>
          </p:nvPr>
        </p:nvGraphicFramePr>
        <p:xfrm>
          <a:off x="8441489" y="5827689"/>
          <a:ext cx="443345" cy="32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41489" y="5827689"/>
                        <a:ext cx="443345" cy="32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AFE20C02-3E89-3AAA-6DDE-00297C27F3B1}"/>
              </a:ext>
            </a:extLst>
          </p:cNvPr>
          <p:cNvSpPr txBox="1"/>
          <p:nvPr/>
        </p:nvSpPr>
        <p:spPr>
          <a:xfrm>
            <a:off x="8866362" y="5726834"/>
            <a:ext cx="27528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+mj-lt"/>
              </a:rPr>
              <a:t>là phân giác của </a:t>
            </a:r>
            <a:endParaRPr lang="en-US" sz="2600" dirty="0">
              <a:latin typeface="+mj-lt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A3B4599-450B-D836-FF56-DBFACD5B6C12}"/>
              </a:ext>
            </a:extLst>
          </p:cNvPr>
          <p:cNvSpPr txBox="1"/>
          <p:nvPr/>
        </p:nvSpPr>
        <p:spPr>
          <a:xfrm>
            <a:off x="5534064" y="6173433"/>
            <a:ext cx="27528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+mj-lt"/>
              </a:rPr>
              <a:t>là phân giác của </a:t>
            </a:r>
            <a:endParaRPr lang="en-US" sz="2600" dirty="0">
              <a:latin typeface="+mj-lt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DE4B930-C2F4-E100-3FE5-20CBB2372E0F}"/>
              </a:ext>
            </a:extLst>
          </p:cNvPr>
          <p:cNvSpPr txBox="1"/>
          <p:nvPr/>
        </p:nvSpPr>
        <p:spPr>
          <a:xfrm>
            <a:off x="8949326" y="6143890"/>
            <a:ext cx="27528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+mj-lt"/>
              </a:rPr>
              <a:t>là phân giác của </a:t>
            </a:r>
            <a:endParaRPr lang="en-US" sz="2600" dirty="0">
              <a:latin typeface="+mj-lt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EA8A1DA-06A4-7370-B89C-15231DECC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39343"/>
              </p:ext>
            </p:extLst>
          </p:nvPr>
        </p:nvGraphicFramePr>
        <p:xfrm>
          <a:off x="11120937" y="5712090"/>
          <a:ext cx="671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20" imgW="355320" imgH="228600" progId="Equation.DSMT4">
                  <p:embed/>
                </p:oleObj>
              </mc:Choice>
              <mc:Fallback>
                <p:oleObj name="Equation" r:id="rId20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120937" y="5712090"/>
                        <a:ext cx="6715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B54003A-4183-EBC1-0856-5B05306A4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50719"/>
              </p:ext>
            </p:extLst>
          </p:nvPr>
        </p:nvGraphicFramePr>
        <p:xfrm>
          <a:off x="11232162" y="6143891"/>
          <a:ext cx="627536" cy="40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22" imgW="355320" imgH="228600" progId="Equation.DSMT4">
                  <p:embed/>
                </p:oleObj>
              </mc:Choice>
              <mc:Fallback>
                <p:oleObj name="Equation" r:id="rId22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32162" y="6143891"/>
                        <a:ext cx="627536" cy="403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D59F472-0B54-B114-519E-DFAF74EF4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16245"/>
              </p:ext>
            </p:extLst>
          </p:nvPr>
        </p:nvGraphicFramePr>
        <p:xfrm>
          <a:off x="5044156" y="6230951"/>
          <a:ext cx="522692" cy="3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24" imgW="253800" imgH="164880" progId="Equation.DSMT4">
                  <p:embed/>
                </p:oleObj>
              </mc:Choice>
              <mc:Fallback>
                <p:oleObj name="Equation" r:id="rId24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44156" y="6230951"/>
                        <a:ext cx="522692" cy="3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06C241E-8C5D-E1EB-EE9D-4D309B0F6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67259"/>
              </p:ext>
            </p:extLst>
          </p:nvPr>
        </p:nvGraphicFramePr>
        <p:xfrm>
          <a:off x="7793860" y="6173928"/>
          <a:ext cx="726071" cy="4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26" imgW="406080" imgH="253800" progId="Equation.DSMT4">
                  <p:embed/>
                </p:oleObj>
              </mc:Choice>
              <mc:Fallback>
                <p:oleObj name="Equation" r:id="rId26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93860" y="6173928"/>
                        <a:ext cx="726071" cy="45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CC40769-53D4-3373-9B09-3D51BC4D1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0347"/>
              </p:ext>
            </p:extLst>
          </p:nvPr>
        </p:nvGraphicFramePr>
        <p:xfrm>
          <a:off x="8559321" y="6230951"/>
          <a:ext cx="486700" cy="31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28" imgW="253800" imgH="164880" progId="Equation.DSMT4">
                  <p:embed/>
                </p:oleObj>
              </mc:Choice>
              <mc:Fallback>
                <p:oleObj name="Equation" r:id="rId28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559321" y="6230951"/>
                        <a:ext cx="486700" cy="316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B9912880-42EC-2201-4B8A-EB65F36EF558}"/>
              </a:ext>
            </a:extLst>
          </p:cNvPr>
          <p:cNvGrpSpPr/>
          <p:nvPr/>
        </p:nvGrpSpPr>
        <p:grpSpPr>
          <a:xfrm>
            <a:off x="4006760" y="4147540"/>
            <a:ext cx="7539170" cy="2655853"/>
            <a:chOff x="4293640" y="4326840"/>
            <a:chExt cx="7539170" cy="2655853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C5CA50C0-14BB-9FA7-0AC0-DCF2927296AF}"/>
                </a:ext>
              </a:extLst>
            </p:cNvPr>
            <p:cNvGrpSpPr/>
            <p:nvPr/>
          </p:nvGrpSpPr>
          <p:grpSpPr>
            <a:xfrm>
              <a:off x="4293640" y="4357294"/>
              <a:ext cx="7539170" cy="2625399"/>
              <a:chOff x="4293640" y="4357294"/>
              <a:chExt cx="7539170" cy="2625399"/>
            </a:xfrm>
          </p:grpSpPr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5702E98B-F554-A73B-6FAC-92DD4368D6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93640" y="4789104"/>
                <a:ext cx="753917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38A51402-DC4B-2894-6D6C-37275EB7E69A}"/>
                  </a:ext>
                </a:extLst>
              </p:cNvPr>
              <p:cNvCxnSpPr/>
              <p:nvPr/>
            </p:nvCxnSpPr>
            <p:spPr>
              <a:xfrm>
                <a:off x="5043053" y="4357294"/>
                <a:ext cx="0" cy="262539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1B95EE50-F493-D3E7-6C49-7A0035510FBC}"/>
                </a:ext>
              </a:extLst>
            </p:cNvPr>
            <p:cNvSpPr txBox="1"/>
            <p:nvPr/>
          </p:nvSpPr>
          <p:spPr>
            <a:xfrm>
              <a:off x="4331643" y="4326840"/>
              <a:ext cx="5911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+mj-lt"/>
                </a:rPr>
                <a:t>GT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20AA1D6-6496-A953-6EC5-2B8EFE29A50F}"/>
                </a:ext>
              </a:extLst>
            </p:cNvPr>
            <p:cNvSpPr txBox="1"/>
            <p:nvPr/>
          </p:nvSpPr>
          <p:spPr>
            <a:xfrm>
              <a:off x="4329584" y="5606887"/>
              <a:ext cx="5911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+mj-lt"/>
                </a:rPr>
                <a:t>KL</a:t>
              </a:r>
              <a:endParaRPr lang="en-US" sz="24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03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9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5">
            <a:extLst>
              <a:ext uri="{FF2B5EF4-FFF2-40B4-BE49-F238E27FC236}">
                <a16:creationId xmlns:a16="http://schemas.microsoft.com/office/drawing/2014/main" id="{F56800A5-10BD-4619-8D70-19B0D1859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996" y="910677"/>
            <a:ext cx="3860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/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728996" y="1573638"/>
            <a:ext cx="10376241" cy="954107"/>
            <a:chOff x="894675" y="2284920"/>
            <a:chExt cx="10376241" cy="954107"/>
          </a:xfrm>
        </p:grpSpPr>
        <p:sp>
          <p:nvSpPr>
            <p:cNvPr id="11" name="Rectangle 10"/>
            <p:cNvSpPr/>
            <p:nvPr/>
          </p:nvSpPr>
          <p:spPr>
            <a:xfrm>
              <a:off x="894675" y="2284920"/>
              <a:ext cx="10376241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SGK: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ình thoi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ó hai đường chéo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và           cắt nhau tại    ,                                   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419597"/>
                </p:ext>
              </p:extLst>
            </p:nvPr>
          </p:nvGraphicFramePr>
          <p:xfrm>
            <a:off x="5184590" y="2405537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Equation" r:id="rId4" imgW="1002960" imgH="317160" progId="Equation.DSMT4">
                    <p:embed/>
                  </p:oleObj>
                </mc:Choice>
                <mc:Fallback>
                  <p:oleObj name="Equation" r:id="rId4" imgW="1002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4590" y="2405537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745688" y="3549754"/>
            <a:ext cx="65614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hình th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1962"/>
              </p:ext>
            </p:extLst>
          </p:nvPr>
        </p:nvGraphicFramePr>
        <p:xfrm>
          <a:off x="1305127" y="3652614"/>
          <a:ext cx="907721" cy="32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6" imgW="1002960" imgH="317160" progId="Equation.DSMT4">
                  <p:embed/>
                </p:oleObj>
              </mc:Choice>
              <mc:Fallback>
                <p:oleObj name="Equation" r:id="rId6" imgW="1002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5127" y="3652614"/>
                        <a:ext cx="907721" cy="32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43286"/>
              </p:ext>
            </p:extLst>
          </p:nvPr>
        </p:nvGraphicFramePr>
        <p:xfrm>
          <a:off x="1305127" y="4142648"/>
          <a:ext cx="284887" cy="40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5127" y="4142648"/>
                        <a:ext cx="284887" cy="40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28996" y="4512213"/>
            <a:ext cx="7587175" cy="790575"/>
            <a:chOff x="686793" y="3400054"/>
            <a:chExt cx="7587175" cy="790575"/>
          </a:xfrm>
        </p:grpSpPr>
        <p:sp>
          <p:nvSpPr>
            <p:cNvPr id="25" name="Rectangle 24"/>
            <p:cNvSpPr/>
            <p:nvPr/>
          </p:nvSpPr>
          <p:spPr>
            <a:xfrm>
              <a:off x="686793" y="3483629"/>
              <a:ext cx="75871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defRPr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864150"/>
                </p:ext>
              </p:extLst>
            </p:nvPr>
          </p:nvGraphicFramePr>
          <p:xfrm>
            <a:off x="1799011" y="3400054"/>
            <a:ext cx="3516313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Equation" r:id="rId10" imgW="1752480" imgH="393480" progId="Equation.DSMT4">
                    <p:embed/>
                  </p:oleObj>
                </mc:Choice>
                <mc:Fallback>
                  <p:oleObj name="Equation" r:id="rId10" imgW="1752480" imgH="393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99011" y="3400054"/>
                          <a:ext cx="3516313" cy="790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5116" y="618780"/>
            <a:ext cx="985690" cy="1145531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3742794" y="3071442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641" y="4907500"/>
            <a:ext cx="1093674" cy="1093674"/>
          </a:xfrm>
          <a:prstGeom prst="rect">
            <a:avLst/>
          </a:prstGeom>
        </p:spPr>
      </p:pic>
      <p:sp>
        <p:nvSpPr>
          <p:cNvPr id="37" name="Cloud Callout 36"/>
          <p:cNvSpPr/>
          <p:nvPr/>
        </p:nvSpPr>
        <p:spPr>
          <a:xfrm>
            <a:off x="1673405" y="3650321"/>
            <a:ext cx="5109487" cy="2578775"/>
          </a:xfrm>
          <a:prstGeom prst="cloudCallout">
            <a:avLst>
              <a:gd name="adj1" fmla="val -58673"/>
              <a:gd name="adj2" fmla="val 7680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chất của hình 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4004063" y="399664"/>
            <a:ext cx="503543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.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 HÌNH THOI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Text Box 30">
            <a:extLst>
              <a:ext uri="{FF2B5EF4-FFF2-40B4-BE49-F238E27FC236}">
                <a16:creationId xmlns:a16="http://schemas.microsoft.com/office/drawing/2014/main" id="{CF676C0B-9478-1ACE-6143-8A943915D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7278" y="999366"/>
            <a:ext cx="1713571" cy="553998"/>
          </a:xfrm>
          <a:custGeom>
            <a:avLst/>
            <a:gdLst>
              <a:gd name="connsiteX0" fmla="*/ 0 w 10172617"/>
              <a:gd name="connsiteY0" fmla="*/ 0 h 553998"/>
              <a:gd name="connsiteX1" fmla="*/ 293211 w 10172617"/>
              <a:gd name="connsiteY1" fmla="*/ 0 h 553998"/>
              <a:gd name="connsiteX2" fmla="*/ 1095052 w 10172617"/>
              <a:gd name="connsiteY2" fmla="*/ 0 h 553998"/>
              <a:gd name="connsiteX3" fmla="*/ 1388263 w 10172617"/>
              <a:gd name="connsiteY3" fmla="*/ 0 h 553998"/>
              <a:gd name="connsiteX4" fmla="*/ 1884926 w 10172617"/>
              <a:gd name="connsiteY4" fmla="*/ 0 h 553998"/>
              <a:gd name="connsiteX5" fmla="*/ 2585041 w 10172617"/>
              <a:gd name="connsiteY5" fmla="*/ 0 h 553998"/>
              <a:gd name="connsiteX6" fmla="*/ 3386883 w 10172617"/>
              <a:gd name="connsiteY6" fmla="*/ 0 h 553998"/>
              <a:gd name="connsiteX7" fmla="*/ 3985272 w 10172617"/>
              <a:gd name="connsiteY7" fmla="*/ 0 h 553998"/>
              <a:gd name="connsiteX8" fmla="*/ 4583662 w 10172617"/>
              <a:gd name="connsiteY8" fmla="*/ 0 h 553998"/>
              <a:gd name="connsiteX9" fmla="*/ 5182051 w 10172617"/>
              <a:gd name="connsiteY9" fmla="*/ 0 h 553998"/>
              <a:gd name="connsiteX10" fmla="*/ 5882166 w 10172617"/>
              <a:gd name="connsiteY10" fmla="*/ 0 h 553998"/>
              <a:gd name="connsiteX11" fmla="*/ 6378829 w 10172617"/>
              <a:gd name="connsiteY11" fmla="*/ 0 h 553998"/>
              <a:gd name="connsiteX12" fmla="*/ 6672040 w 10172617"/>
              <a:gd name="connsiteY12" fmla="*/ 0 h 553998"/>
              <a:gd name="connsiteX13" fmla="*/ 7066977 w 10172617"/>
              <a:gd name="connsiteY13" fmla="*/ 0 h 553998"/>
              <a:gd name="connsiteX14" fmla="*/ 7360188 w 10172617"/>
              <a:gd name="connsiteY14" fmla="*/ 0 h 553998"/>
              <a:gd name="connsiteX15" fmla="*/ 7856851 w 10172617"/>
              <a:gd name="connsiteY15" fmla="*/ 0 h 553998"/>
              <a:gd name="connsiteX16" fmla="*/ 8658692 w 10172617"/>
              <a:gd name="connsiteY16" fmla="*/ 0 h 553998"/>
              <a:gd name="connsiteX17" fmla="*/ 9358808 w 10172617"/>
              <a:gd name="connsiteY17" fmla="*/ 0 h 553998"/>
              <a:gd name="connsiteX18" fmla="*/ 10172617 w 10172617"/>
              <a:gd name="connsiteY18" fmla="*/ 0 h 553998"/>
              <a:gd name="connsiteX19" fmla="*/ 10172617 w 10172617"/>
              <a:gd name="connsiteY19" fmla="*/ 553998 h 553998"/>
              <a:gd name="connsiteX20" fmla="*/ 9879406 w 10172617"/>
              <a:gd name="connsiteY20" fmla="*/ 553998 h 553998"/>
              <a:gd name="connsiteX21" fmla="*/ 9484469 w 10172617"/>
              <a:gd name="connsiteY21" fmla="*/ 553998 h 553998"/>
              <a:gd name="connsiteX22" fmla="*/ 8886080 w 10172617"/>
              <a:gd name="connsiteY22" fmla="*/ 553998 h 553998"/>
              <a:gd name="connsiteX23" fmla="*/ 8592869 w 10172617"/>
              <a:gd name="connsiteY23" fmla="*/ 553998 h 553998"/>
              <a:gd name="connsiteX24" fmla="*/ 7791028 w 10172617"/>
              <a:gd name="connsiteY24" fmla="*/ 553998 h 553998"/>
              <a:gd name="connsiteX25" fmla="*/ 6989186 w 10172617"/>
              <a:gd name="connsiteY25" fmla="*/ 553998 h 553998"/>
              <a:gd name="connsiteX26" fmla="*/ 6187345 w 10172617"/>
              <a:gd name="connsiteY26" fmla="*/ 553998 h 553998"/>
              <a:gd name="connsiteX27" fmla="*/ 5588955 w 10172617"/>
              <a:gd name="connsiteY27" fmla="*/ 553998 h 553998"/>
              <a:gd name="connsiteX28" fmla="*/ 4990566 w 10172617"/>
              <a:gd name="connsiteY28" fmla="*/ 553998 h 553998"/>
              <a:gd name="connsiteX29" fmla="*/ 4290451 w 10172617"/>
              <a:gd name="connsiteY29" fmla="*/ 553998 h 553998"/>
              <a:gd name="connsiteX30" fmla="*/ 3692062 w 10172617"/>
              <a:gd name="connsiteY30" fmla="*/ 553998 h 553998"/>
              <a:gd name="connsiteX31" fmla="*/ 3297125 w 10172617"/>
              <a:gd name="connsiteY31" fmla="*/ 553998 h 553998"/>
              <a:gd name="connsiteX32" fmla="*/ 2597009 w 10172617"/>
              <a:gd name="connsiteY32" fmla="*/ 553998 h 553998"/>
              <a:gd name="connsiteX33" fmla="*/ 2202072 w 10172617"/>
              <a:gd name="connsiteY33" fmla="*/ 553998 h 553998"/>
              <a:gd name="connsiteX34" fmla="*/ 1501957 w 10172617"/>
              <a:gd name="connsiteY34" fmla="*/ 553998 h 553998"/>
              <a:gd name="connsiteX35" fmla="*/ 801842 w 10172617"/>
              <a:gd name="connsiteY35" fmla="*/ 553998 h 553998"/>
              <a:gd name="connsiteX36" fmla="*/ 0 w 10172617"/>
              <a:gd name="connsiteY36" fmla="*/ 553998 h 553998"/>
              <a:gd name="connsiteX37" fmla="*/ 0 w 10172617"/>
              <a:gd name="connsiteY37" fmla="*/ 0 h 553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0172617" h="553998" extrusionOk="0">
                <a:moveTo>
                  <a:pt x="0" y="0"/>
                </a:moveTo>
                <a:cubicBezTo>
                  <a:pt x="124707" y="-16637"/>
                  <a:pt x="188378" y="22881"/>
                  <a:pt x="293211" y="0"/>
                </a:cubicBezTo>
                <a:cubicBezTo>
                  <a:pt x="398044" y="-22881"/>
                  <a:pt x="818615" y="58302"/>
                  <a:pt x="1095052" y="0"/>
                </a:cubicBezTo>
                <a:cubicBezTo>
                  <a:pt x="1371489" y="-58302"/>
                  <a:pt x="1268627" y="4917"/>
                  <a:pt x="1388263" y="0"/>
                </a:cubicBezTo>
                <a:cubicBezTo>
                  <a:pt x="1507899" y="-4917"/>
                  <a:pt x="1659237" y="30926"/>
                  <a:pt x="1884926" y="0"/>
                </a:cubicBezTo>
                <a:cubicBezTo>
                  <a:pt x="2110615" y="-30926"/>
                  <a:pt x="2434907" y="62152"/>
                  <a:pt x="2585041" y="0"/>
                </a:cubicBezTo>
                <a:cubicBezTo>
                  <a:pt x="2735176" y="-62152"/>
                  <a:pt x="3012934" y="6991"/>
                  <a:pt x="3386883" y="0"/>
                </a:cubicBezTo>
                <a:cubicBezTo>
                  <a:pt x="3760832" y="-6991"/>
                  <a:pt x="3711203" y="61369"/>
                  <a:pt x="3985272" y="0"/>
                </a:cubicBezTo>
                <a:cubicBezTo>
                  <a:pt x="4259341" y="-61369"/>
                  <a:pt x="4284791" y="46436"/>
                  <a:pt x="4583662" y="0"/>
                </a:cubicBezTo>
                <a:cubicBezTo>
                  <a:pt x="4882533" y="-46436"/>
                  <a:pt x="4917516" y="59031"/>
                  <a:pt x="5182051" y="0"/>
                </a:cubicBezTo>
                <a:cubicBezTo>
                  <a:pt x="5446586" y="-59031"/>
                  <a:pt x="5533124" y="66299"/>
                  <a:pt x="5882166" y="0"/>
                </a:cubicBezTo>
                <a:cubicBezTo>
                  <a:pt x="6231209" y="-66299"/>
                  <a:pt x="6145283" y="55034"/>
                  <a:pt x="6378829" y="0"/>
                </a:cubicBezTo>
                <a:cubicBezTo>
                  <a:pt x="6612375" y="-55034"/>
                  <a:pt x="6528807" y="20760"/>
                  <a:pt x="6672040" y="0"/>
                </a:cubicBezTo>
                <a:cubicBezTo>
                  <a:pt x="6815273" y="-20760"/>
                  <a:pt x="6903040" y="4818"/>
                  <a:pt x="7066977" y="0"/>
                </a:cubicBezTo>
                <a:cubicBezTo>
                  <a:pt x="7230914" y="-4818"/>
                  <a:pt x="7293804" y="7477"/>
                  <a:pt x="7360188" y="0"/>
                </a:cubicBezTo>
                <a:cubicBezTo>
                  <a:pt x="7426572" y="-7477"/>
                  <a:pt x="7736662" y="42247"/>
                  <a:pt x="7856851" y="0"/>
                </a:cubicBezTo>
                <a:cubicBezTo>
                  <a:pt x="7977040" y="-42247"/>
                  <a:pt x="8469314" y="54934"/>
                  <a:pt x="8658692" y="0"/>
                </a:cubicBezTo>
                <a:cubicBezTo>
                  <a:pt x="8848070" y="-54934"/>
                  <a:pt x="9065373" y="40405"/>
                  <a:pt x="9358808" y="0"/>
                </a:cubicBezTo>
                <a:cubicBezTo>
                  <a:pt x="9652243" y="-40405"/>
                  <a:pt x="9785704" y="63380"/>
                  <a:pt x="10172617" y="0"/>
                </a:cubicBezTo>
                <a:cubicBezTo>
                  <a:pt x="10218680" y="138283"/>
                  <a:pt x="10139844" y="356278"/>
                  <a:pt x="10172617" y="553998"/>
                </a:cubicBezTo>
                <a:cubicBezTo>
                  <a:pt x="10091180" y="561875"/>
                  <a:pt x="9964855" y="533290"/>
                  <a:pt x="9879406" y="553998"/>
                </a:cubicBezTo>
                <a:cubicBezTo>
                  <a:pt x="9793957" y="574706"/>
                  <a:pt x="9670515" y="519540"/>
                  <a:pt x="9484469" y="553998"/>
                </a:cubicBezTo>
                <a:cubicBezTo>
                  <a:pt x="9298423" y="588456"/>
                  <a:pt x="9122679" y="539376"/>
                  <a:pt x="8886080" y="553998"/>
                </a:cubicBezTo>
                <a:cubicBezTo>
                  <a:pt x="8649481" y="568620"/>
                  <a:pt x="8663777" y="534270"/>
                  <a:pt x="8592869" y="553998"/>
                </a:cubicBezTo>
                <a:cubicBezTo>
                  <a:pt x="8521961" y="573726"/>
                  <a:pt x="8139311" y="531060"/>
                  <a:pt x="7791028" y="553998"/>
                </a:cubicBezTo>
                <a:cubicBezTo>
                  <a:pt x="7442745" y="576936"/>
                  <a:pt x="7346368" y="513923"/>
                  <a:pt x="6989186" y="553998"/>
                </a:cubicBezTo>
                <a:cubicBezTo>
                  <a:pt x="6632004" y="594073"/>
                  <a:pt x="6438884" y="531904"/>
                  <a:pt x="6187345" y="553998"/>
                </a:cubicBezTo>
                <a:cubicBezTo>
                  <a:pt x="5935806" y="576092"/>
                  <a:pt x="5813159" y="550532"/>
                  <a:pt x="5588955" y="553998"/>
                </a:cubicBezTo>
                <a:cubicBezTo>
                  <a:pt x="5364751" y="557464"/>
                  <a:pt x="5185135" y="532332"/>
                  <a:pt x="4990566" y="553998"/>
                </a:cubicBezTo>
                <a:cubicBezTo>
                  <a:pt x="4795997" y="575664"/>
                  <a:pt x="4486920" y="531119"/>
                  <a:pt x="4290451" y="553998"/>
                </a:cubicBezTo>
                <a:cubicBezTo>
                  <a:pt x="4093982" y="576877"/>
                  <a:pt x="3943605" y="527571"/>
                  <a:pt x="3692062" y="553998"/>
                </a:cubicBezTo>
                <a:cubicBezTo>
                  <a:pt x="3440519" y="580425"/>
                  <a:pt x="3376129" y="534812"/>
                  <a:pt x="3297125" y="553998"/>
                </a:cubicBezTo>
                <a:cubicBezTo>
                  <a:pt x="3218121" y="573184"/>
                  <a:pt x="2858473" y="478121"/>
                  <a:pt x="2597009" y="553998"/>
                </a:cubicBezTo>
                <a:cubicBezTo>
                  <a:pt x="2335545" y="629875"/>
                  <a:pt x="2322128" y="537574"/>
                  <a:pt x="2202072" y="553998"/>
                </a:cubicBezTo>
                <a:cubicBezTo>
                  <a:pt x="2082016" y="570422"/>
                  <a:pt x="1722133" y="477349"/>
                  <a:pt x="1501957" y="553998"/>
                </a:cubicBezTo>
                <a:cubicBezTo>
                  <a:pt x="1281781" y="630647"/>
                  <a:pt x="1076622" y="486049"/>
                  <a:pt x="801842" y="553998"/>
                </a:cubicBezTo>
                <a:cubicBezTo>
                  <a:pt x="527062" y="621947"/>
                  <a:pt x="337517" y="553719"/>
                  <a:pt x="0" y="553998"/>
                </a:cubicBezTo>
                <a:cubicBezTo>
                  <a:pt x="-55502" y="336153"/>
                  <a:pt x="19065" y="209006"/>
                  <a:pt x="0" y="0"/>
                </a:cubicBez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/>
            <a:extLst>
              <a:ext uri="{C807C97D-BFC1-408E-A445-0C87EB9F89A2}">
                <ask:lineSketchStyleProps xmlns="" xmlns:ask="http://schemas.microsoft.com/office/drawing/2018/sketchyshapes" sd="3202966789">
                  <a:custGeom>
                    <a:avLst/>
                    <a:gdLst>
                      <a:gd name="connsiteX0" fmla="*/ 0 w 1713571"/>
                      <a:gd name="connsiteY0" fmla="*/ 0 h 553998"/>
                      <a:gd name="connsiteX1" fmla="*/ 519783 w 1713571"/>
                      <a:gd name="connsiteY1" fmla="*/ 0 h 553998"/>
                      <a:gd name="connsiteX2" fmla="*/ 1125245 w 1713571"/>
                      <a:gd name="connsiteY2" fmla="*/ 0 h 553998"/>
                      <a:gd name="connsiteX3" fmla="*/ 1713571 w 1713571"/>
                      <a:gd name="connsiteY3" fmla="*/ 0 h 553998"/>
                      <a:gd name="connsiteX4" fmla="*/ 1713571 w 1713571"/>
                      <a:gd name="connsiteY4" fmla="*/ 553998 h 553998"/>
                      <a:gd name="connsiteX5" fmla="*/ 1108109 w 1713571"/>
                      <a:gd name="connsiteY5" fmla="*/ 553998 h 553998"/>
                      <a:gd name="connsiteX6" fmla="*/ 571190 w 1713571"/>
                      <a:gd name="connsiteY6" fmla="*/ 553998 h 553998"/>
                      <a:gd name="connsiteX7" fmla="*/ 0 w 1713571"/>
                      <a:gd name="connsiteY7" fmla="*/ 553998 h 553998"/>
                      <a:gd name="connsiteX8" fmla="*/ 0 w 1713571"/>
                      <a:gd name="connsiteY8" fmla="*/ 0 h 5539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13571" h="553998" extrusionOk="0">
                        <a:moveTo>
                          <a:pt x="0" y="0"/>
                        </a:moveTo>
                        <a:cubicBezTo>
                          <a:pt x="139227" y="-55515"/>
                          <a:pt x="341514" y="34515"/>
                          <a:pt x="519783" y="0"/>
                        </a:cubicBezTo>
                        <a:cubicBezTo>
                          <a:pt x="698052" y="-34515"/>
                          <a:pt x="989957" y="20214"/>
                          <a:pt x="1125245" y="0"/>
                        </a:cubicBezTo>
                        <a:cubicBezTo>
                          <a:pt x="1260533" y="-20214"/>
                          <a:pt x="1540723" y="25263"/>
                          <a:pt x="1713571" y="0"/>
                        </a:cubicBezTo>
                        <a:cubicBezTo>
                          <a:pt x="1753935" y="216640"/>
                          <a:pt x="1689175" y="374549"/>
                          <a:pt x="1713571" y="553998"/>
                        </a:cubicBezTo>
                        <a:cubicBezTo>
                          <a:pt x="1550526" y="570003"/>
                          <a:pt x="1346776" y="493031"/>
                          <a:pt x="1108109" y="553998"/>
                        </a:cubicBezTo>
                        <a:cubicBezTo>
                          <a:pt x="869442" y="614965"/>
                          <a:pt x="763449" y="526162"/>
                          <a:pt x="571190" y="553998"/>
                        </a:cubicBezTo>
                        <a:cubicBezTo>
                          <a:pt x="378931" y="581834"/>
                          <a:pt x="192858" y="485685"/>
                          <a:pt x="0" y="553998"/>
                        </a:cubicBezTo>
                        <a:cubicBezTo>
                          <a:pt x="-6089" y="331195"/>
                          <a:pt x="37962" y="131499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/114</a:t>
            </a:r>
            <a:endParaRPr lang="en-US" sz="3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E654344-8A6E-0FDA-72C5-4562F4C136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15211" y="2147285"/>
            <a:ext cx="3752850" cy="2438400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1F88FBE-E299-D335-4038-7F70AE131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0598"/>
              </p:ext>
            </p:extLst>
          </p:nvPr>
        </p:nvGraphicFramePr>
        <p:xfrm>
          <a:off x="8797500" y="1688134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5" imgW="545760" imgH="317160" progId="Equation.DSMT4">
                  <p:embed/>
                </p:oleObj>
              </mc:Choice>
              <mc:Fallback>
                <p:oleObj name="Equation" r:id="rId15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97500" y="1688134"/>
                        <a:ext cx="54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EDCE788-8F89-D952-5520-ABC09235F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6484"/>
              </p:ext>
            </p:extLst>
          </p:nvPr>
        </p:nvGraphicFramePr>
        <p:xfrm>
          <a:off x="9869387" y="1657985"/>
          <a:ext cx="546099" cy="35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69387" y="1657985"/>
                        <a:ext cx="546099" cy="35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76D808B-C814-5A34-26A3-405F47553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79235"/>
              </p:ext>
            </p:extLst>
          </p:nvPr>
        </p:nvGraphicFramePr>
        <p:xfrm>
          <a:off x="2508376" y="2097612"/>
          <a:ext cx="340284" cy="39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08376" y="2097612"/>
                        <a:ext cx="340284" cy="396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7B28F8A-6ED2-49B6-18DA-916CDAF7F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635119"/>
              </p:ext>
            </p:extLst>
          </p:nvPr>
        </p:nvGraphicFramePr>
        <p:xfrm>
          <a:off x="3025466" y="2124710"/>
          <a:ext cx="297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21" imgW="2971800" imgH="355320" progId="Equation.DSMT4">
                  <p:embed/>
                </p:oleObj>
              </mc:Choice>
              <mc:Fallback>
                <p:oleObj name="Equation" r:id="rId21" imgW="2971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25466" y="2124710"/>
                        <a:ext cx="2971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1031A9B8-DC78-71D6-F082-9BC6A30C7AFA}"/>
              </a:ext>
            </a:extLst>
          </p:cNvPr>
          <p:cNvSpPr txBox="1"/>
          <p:nvPr/>
        </p:nvSpPr>
        <p:spPr>
          <a:xfrm>
            <a:off x="608817" y="4067501"/>
            <a:ext cx="7772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trung điểm của hai đường chéo        và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F97DFE5-F834-24E9-0749-632135662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24335"/>
              </p:ext>
            </p:extLst>
          </p:nvPr>
        </p:nvGraphicFramePr>
        <p:xfrm>
          <a:off x="6596854" y="4182955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23" imgW="545867" imgH="317254" progId="Equation.DSMT4">
                  <p:embed/>
                </p:oleObj>
              </mc:Choice>
              <mc:Fallback>
                <p:oleObj name="Equation" r:id="rId23" imgW="545867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96854" y="4182955"/>
                        <a:ext cx="54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45ADCCE-82AC-AF7D-BF19-A7F099440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87215"/>
              </p:ext>
            </p:extLst>
          </p:nvPr>
        </p:nvGraphicFramePr>
        <p:xfrm>
          <a:off x="7637065" y="4135478"/>
          <a:ext cx="54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25" imgW="545867" imgH="355108" progId="Equation.DSMT4">
                  <p:embed/>
                </p:oleObj>
              </mc:Choice>
              <mc:Fallback>
                <p:oleObj name="Equation" r:id="rId25" imgW="545867" imgH="3551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37065" y="4135478"/>
                        <a:ext cx="546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4364D70-197F-27E8-4BEA-F17C25C43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37151"/>
              </p:ext>
            </p:extLst>
          </p:nvPr>
        </p:nvGraphicFramePr>
        <p:xfrm>
          <a:off x="5407187" y="4550489"/>
          <a:ext cx="3167384" cy="7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27" imgW="1625400" imgH="393480" progId="Equation.DSMT4">
                  <p:embed/>
                </p:oleObj>
              </mc:Choice>
              <mc:Fallback>
                <p:oleObj name="Equation" r:id="rId27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07187" y="4550489"/>
                        <a:ext cx="3167384" cy="7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1792FDD1-45B5-B8C5-FAA3-0C50273FE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34817"/>
              </p:ext>
            </p:extLst>
          </p:nvPr>
        </p:nvGraphicFramePr>
        <p:xfrm>
          <a:off x="3933401" y="3650321"/>
          <a:ext cx="1260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29" imgW="647640" imgH="177480" progId="Equation.DSMT4">
                  <p:embed/>
                </p:oleObj>
              </mc:Choice>
              <mc:Fallback>
                <p:oleObj name="Equation" r:id="rId29" imgW="6476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5E910E-9BEB-B9CE-2A09-B84E0730D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33401" y="3650321"/>
                        <a:ext cx="12604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58783C4-453C-3B31-0088-AABB5CA13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25969"/>
              </p:ext>
            </p:extLst>
          </p:nvPr>
        </p:nvGraphicFramePr>
        <p:xfrm>
          <a:off x="728996" y="5236283"/>
          <a:ext cx="1260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31" imgW="1260496" imgH="346095" progId="Equation.DSMT4">
                  <p:embed/>
                </p:oleObj>
              </mc:Choice>
              <mc:Fallback>
                <p:oleObj name="Equation" r:id="rId31" imgW="1260496" imgH="3460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8996" y="5236283"/>
                        <a:ext cx="12604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50E9B43-A5E4-FD18-90EE-DEE2E4E06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14780"/>
              </p:ext>
            </p:extLst>
          </p:nvPr>
        </p:nvGraphicFramePr>
        <p:xfrm>
          <a:off x="2027903" y="5228893"/>
          <a:ext cx="1262986" cy="36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3" imgW="622080" imgH="177480" progId="Equation.DSMT4">
                  <p:embed/>
                </p:oleObj>
              </mc:Choice>
              <mc:Fallback>
                <p:oleObj name="Equation" r:id="rId33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027903" y="5228893"/>
                        <a:ext cx="1262986" cy="360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D06C703F-0556-4C40-711A-5C879E02519E}"/>
              </a:ext>
            </a:extLst>
          </p:cNvPr>
          <p:cNvSpPr txBox="1"/>
          <p:nvPr/>
        </p:nvSpPr>
        <p:spPr>
          <a:xfrm>
            <a:off x="3085229" y="5136511"/>
            <a:ext cx="2643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.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51EAB83-DD4A-6BBD-DB94-3956B8C29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06800"/>
              </p:ext>
            </p:extLst>
          </p:nvPr>
        </p:nvGraphicFramePr>
        <p:xfrm>
          <a:off x="4753958" y="5253891"/>
          <a:ext cx="339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5" imgW="340042" imgH="396207" progId="Equation.DSMT4">
                  <p:embed/>
                </p:oleObj>
              </mc:Choice>
              <mc:Fallback>
                <p:oleObj name="Equation" r:id="rId35" imgW="340042" imgH="3962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53958" y="5253891"/>
                        <a:ext cx="3397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CE780766-AF48-4BD2-2036-A8916A69FEA9}"/>
              </a:ext>
            </a:extLst>
          </p:cNvPr>
          <p:cNvSpPr txBox="1"/>
          <p:nvPr/>
        </p:nvSpPr>
        <p:spPr>
          <a:xfrm>
            <a:off x="5072905" y="5164307"/>
            <a:ext cx="4796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ag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980FC3A-3AD1-2D8A-B99E-71F9C2BED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13720"/>
              </p:ext>
            </p:extLst>
          </p:nvPr>
        </p:nvGraphicFramePr>
        <p:xfrm>
          <a:off x="794174" y="5646757"/>
          <a:ext cx="2496715" cy="45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7" imgW="1117440" imgH="203040" progId="Equation.DSMT4">
                  <p:embed/>
                </p:oleObj>
              </mc:Choice>
              <mc:Fallback>
                <p:oleObj name="Equation" r:id="rId37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94174" y="5646757"/>
                        <a:ext cx="2496715" cy="453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014B224-5CBD-BEFF-70CB-323831346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87837"/>
              </p:ext>
            </p:extLst>
          </p:nvPr>
        </p:nvGraphicFramePr>
        <p:xfrm>
          <a:off x="4303254" y="5622238"/>
          <a:ext cx="3516314" cy="53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9" imgW="1511280" imgH="228600" progId="Equation.DSMT4">
                  <p:embed/>
                </p:oleObj>
              </mc:Choice>
              <mc:Fallback>
                <p:oleObj name="Equation" r:id="rId39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303254" y="5622238"/>
                        <a:ext cx="3516314" cy="53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E338C5A0-3699-2C63-CFD3-1F67CB26F222}"/>
              </a:ext>
            </a:extLst>
          </p:cNvPr>
          <p:cNvSpPr txBox="1"/>
          <p:nvPr/>
        </p:nvSpPr>
        <p:spPr>
          <a:xfrm>
            <a:off x="3233278" y="5612288"/>
            <a:ext cx="1256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F32BF3A-D908-9370-C380-0C06CED34598}"/>
              </a:ext>
            </a:extLst>
          </p:cNvPr>
          <p:cNvSpPr txBox="1"/>
          <p:nvPr/>
        </p:nvSpPr>
        <p:spPr>
          <a:xfrm>
            <a:off x="7679239" y="5628937"/>
            <a:ext cx="1256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</a:t>
            </a: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5FCB0A1C-DA21-BBB2-0AB5-8477B8288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36632"/>
              </p:ext>
            </p:extLst>
          </p:nvPr>
        </p:nvGraphicFramePr>
        <p:xfrm>
          <a:off x="8381793" y="5732826"/>
          <a:ext cx="1817063" cy="41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41" imgW="888840" imgH="203040" progId="Equation.DSMT4">
                  <p:embed/>
                </p:oleObj>
              </mc:Choice>
              <mc:Fallback>
                <p:oleObj name="Equation" r:id="rId41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381793" y="5732826"/>
                        <a:ext cx="1817063" cy="415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60">
            <a:extLst>
              <a:ext uri="{FF2B5EF4-FFF2-40B4-BE49-F238E27FC236}">
                <a16:creationId xmlns:a16="http://schemas.microsoft.com/office/drawing/2014/main" id="{26A9CD1D-7D01-4A70-443B-B021CEB8792B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7499950" y="1999876"/>
            <a:ext cx="4020312" cy="2706624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64BB88A8-C3CE-B7D0-C527-A95694B8E116}"/>
              </a:ext>
            </a:extLst>
          </p:cNvPr>
          <p:cNvGrpSpPr/>
          <p:nvPr/>
        </p:nvGrpSpPr>
        <p:grpSpPr>
          <a:xfrm>
            <a:off x="701285" y="2480310"/>
            <a:ext cx="3916221" cy="523220"/>
            <a:chOff x="5142584" y="1155430"/>
            <a:chExt cx="3916221" cy="523220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B3FA0CC-ACED-F6A7-7946-0EB1461E8D6E}"/>
                </a:ext>
              </a:extLst>
            </p:cNvPr>
            <p:cNvSpPr txBox="1"/>
            <p:nvPr/>
          </p:nvSpPr>
          <p:spPr>
            <a:xfrm>
              <a:off x="5142584" y="1155430"/>
              <a:ext cx="31286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+mj-lt"/>
                </a:rPr>
                <a:t>Tính độ dài của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8AF3F692-C622-5A51-EA11-C0B830F170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8116206"/>
                </p:ext>
              </p:extLst>
            </p:nvPr>
          </p:nvGraphicFramePr>
          <p:xfrm>
            <a:off x="7493530" y="1250336"/>
            <a:ext cx="15652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44" imgW="1565275" imgH="410267" progId="Equation.DSMT4">
                    <p:embed/>
                  </p:oleObj>
                </mc:Choice>
                <mc:Fallback>
                  <p:oleObj name="Equation" r:id="rId44" imgW="1565275" imgH="410267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CAC19B87-257E-CC01-4746-2ED52285BD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7493530" y="1250336"/>
                          <a:ext cx="1565275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317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4" grpId="0"/>
      <p:bldP spid="37" grpId="0" animBg="1"/>
      <p:bldP spid="37" grpId="1" animBg="1"/>
      <p:bldP spid="41" grpId="0"/>
      <p:bldP spid="51" grpId="0"/>
      <p:bldP spid="53" grpId="0"/>
      <p:bldP spid="57" grpId="1"/>
      <p:bldP spid="59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D:\chi dung\BÀI 33\tao-bong-do-cho-cay-xanh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"/>
            <a:ext cx="94488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D:\tailieu\bieutuong\TOAN\Spring_Grass_with_Flowers_PNG_Clipart_Pictur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5607530"/>
            <a:ext cx="57150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D:\tailieu\bieutuong\TOAN\Spring_Grass_with_Flowers_PNG_Clipart_Pictur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0034" y="5628239"/>
            <a:ext cx="6914366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422232" y="4191001"/>
            <a:ext cx="740568" cy="837275"/>
            <a:chOff x="4898232" y="4191000"/>
            <a:chExt cx="740568" cy="837275"/>
          </a:xfrm>
        </p:grpSpPr>
        <p:pic>
          <p:nvPicPr>
            <p:cNvPr id="16387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>
              <a:hlinkClick r:id="rId8" action="ppaction://hlinksldjump"/>
            </p:cNvPr>
            <p:cNvSpPr txBox="1"/>
            <p:nvPr/>
          </p:nvSpPr>
          <p:spPr>
            <a:xfrm>
              <a:off x="5063835" y="44958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vi-VN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364832" y="3810926"/>
            <a:ext cx="740568" cy="837275"/>
            <a:chOff x="4898232" y="4191000"/>
            <a:chExt cx="740568" cy="837275"/>
          </a:xfrm>
        </p:grpSpPr>
        <p:pic>
          <p:nvPicPr>
            <p:cNvPr id="9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hlinkClick r:id="rId9" action="ppaction://hlinksldjump"/>
            </p:cNvPr>
            <p:cNvSpPr txBox="1"/>
            <p:nvPr/>
          </p:nvSpPr>
          <p:spPr>
            <a:xfrm>
              <a:off x="5063835" y="44958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vi-VN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772400" y="2718648"/>
            <a:ext cx="740568" cy="837275"/>
            <a:chOff x="4898232" y="4191000"/>
            <a:chExt cx="740568" cy="837275"/>
          </a:xfrm>
        </p:grpSpPr>
        <p:pic>
          <p:nvPicPr>
            <p:cNvPr id="12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hlinkClick r:id="rId10" action="ppaction://hlinksldjump"/>
            </p:cNvPr>
            <p:cNvSpPr txBox="1"/>
            <p:nvPr/>
          </p:nvSpPr>
          <p:spPr>
            <a:xfrm>
              <a:off x="5063835" y="44958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014172" y="1729743"/>
            <a:ext cx="740568" cy="837275"/>
            <a:chOff x="4898232" y="4191000"/>
            <a:chExt cx="740568" cy="837275"/>
          </a:xfrm>
        </p:grpSpPr>
        <p:pic>
          <p:nvPicPr>
            <p:cNvPr id="15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>
              <a:hlinkClick r:id="rId11" action="ppaction://hlinksldjump"/>
            </p:cNvPr>
            <p:cNvSpPr txBox="1"/>
            <p:nvPr/>
          </p:nvSpPr>
          <p:spPr>
            <a:xfrm>
              <a:off x="5063835" y="44958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735116" y="2601654"/>
            <a:ext cx="740568" cy="837275"/>
            <a:chOff x="4898232" y="4191000"/>
            <a:chExt cx="740568" cy="837275"/>
          </a:xfrm>
        </p:grpSpPr>
        <p:pic>
          <p:nvPicPr>
            <p:cNvPr id="18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>
              <a:hlinkClick r:id="rId12" action="ppaction://hlinksldjump"/>
            </p:cNvPr>
            <p:cNvSpPr txBox="1"/>
            <p:nvPr/>
          </p:nvSpPr>
          <p:spPr>
            <a:xfrm>
              <a:off x="5063835" y="44958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vi-VN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6388" name="Picture 4" descr="D:\chi dung\BÀI 33\basket-160441_960_720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2968" y="5038429"/>
            <a:ext cx="2383785" cy="2010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29001" y="1"/>
            <a:ext cx="482279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Ả TÁO TRI THỨC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8175" y="245162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79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59259E-6 L 0.11789 0.40926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20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3.33333E-6 L 0.43425 0.20879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06" y="10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33594 0.38032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97" y="19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44444E-6 L 0.28525 0.55348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53" y="276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7.40741E-7 L 0.24878 0.18357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31" y="9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 numSld="999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chi dung\BÀI 33\tao-bong-do-cho-cay-xanh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779" y="4952635"/>
            <a:ext cx="2819400" cy="1818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752600" y="304800"/>
            <a:ext cx="1219200" cy="1219200"/>
            <a:chOff x="4898232" y="4191000"/>
            <a:chExt cx="740568" cy="837275"/>
          </a:xfrm>
        </p:grpSpPr>
        <p:pic>
          <p:nvPicPr>
            <p:cNvPr id="4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063835" y="4495800"/>
              <a:ext cx="381000" cy="486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vi-VN" sz="4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Rounded Rectangle 5"/>
          <p:cNvSpPr/>
          <p:nvPr/>
        </p:nvSpPr>
        <p:spPr>
          <a:xfrm>
            <a:off x="3352800" y="533400"/>
            <a:ext cx="6248400" cy="1219200"/>
          </a:xfrm>
          <a:prstGeom prst="roundRect">
            <a:avLst/>
          </a:prstGeom>
          <a:solidFill>
            <a:srgbClr val="0066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>
                <a:latin typeface="+mj-lt"/>
              </a:rPr>
              <a:t>Hình thoi </a:t>
            </a:r>
            <a:r>
              <a:rPr lang="vi-VN" sz="3200" b="1">
                <a:latin typeface="+mj-lt"/>
              </a:rPr>
              <a:t>không </a:t>
            </a:r>
            <a:r>
              <a:rPr lang="vi-VN" sz="3200">
                <a:latin typeface="+mj-lt"/>
              </a:rPr>
              <a:t>có tính chất nào dưới đây?</a:t>
            </a:r>
            <a:endParaRPr lang="vi-VN" sz="4400" b="1">
              <a:latin typeface="+mj-lt"/>
              <a:cs typeface="Times New Roman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2514601" y="2286000"/>
            <a:ext cx="6339125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cắt nhau tại trung điểm của mỗi đường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168235" y="2362200"/>
            <a:ext cx="609600" cy="609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500076" y="3276600"/>
            <a:ext cx="6339125" cy="838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là các đường phân giác của các góc của hình thoi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2153710" y="3352800"/>
            <a:ext cx="609600" cy="6096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2458511" y="4419600"/>
            <a:ext cx="6339125" cy="838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442913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bằng nha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2112145" y="4495800"/>
            <a:ext cx="609600" cy="609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2473036" y="5638800"/>
            <a:ext cx="6339125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indent="442913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vuông góc với nhau</a:t>
            </a:r>
          </a:p>
        </p:txBody>
      </p:sp>
      <p:sp>
        <p:nvSpPr>
          <p:cNvPr id="29" name="Oval 28"/>
          <p:cNvSpPr/>
          <p:nvPr/>
        </p:nvSpPr>
        <p:spPr>
          <a:xfrm>
            <a:off x="2126670" y="5715000"/>
            <a:ext cx="609600" cy="609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5-Point Star 29"/>
          <p:cNvSpPr/>
          <p:nvPr/>
        </p:nvSpPr>
        <p:spPr>
          <a:xfrm>
            <a:off x="2168235" y="4537587"/>
            <a:ext cx="457200" cy="4572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6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chi dung\BÀI 33\tao-bong-do-cho-cay-xanh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5497" y="4994787"/>
            <a:ext cx="2819400" cy="1818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752600" y="304800"/>
            <a:ext cx="1219200" cy="1219200"/>
            <a:chOff x="4898232" y="4191000"/>
            <a:chExt cx="740568" cy="837275"/>
          </a:xfrm>
        </p:grpSpPr>
        <p:pic>
          <p:nvPicPr>
            <p:cNvPr id="4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063835" y="4495800"/>
              <a:ext cx="381000" cy="486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4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Rounded Rectangle 5"/>
          <p:cNvSpPr/>
          <p:nvPr/>
        </p:nvSpPr>
        <p:spPr>
          <a:xfrm>
            <a:off x="3352800" y="533400"/>
            <a:ext cx="7010400" cy="1219200"/>
          </a:xfrm>
          <a:prstGeom prst="roundRect">
            <a:avLst/>
          </a:prstGeom>
          <a:solidFill>
            <a:srgbClr val="0066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thoi có chu vi bằng 20cm thì độ dài cạnh của nó bằng</a:t>
            </a:r>
            <a:endParaRPr lang="vi-VN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514601" y="2286000"/>
            <a:ext cx="6339125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 cm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168235" y="2362200"/>
            <a:ext cx="609600" cy="609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Rounded Rectangle 8"/>
          <p:cNvSpPr/>
          <p:nvPr/>
        </p:nvSpPr>
        <p:spPr>
          <a:xfrm>
            <a:off x="2500076" y="3276600"/>
            <a:ext cx="6339125" cy="838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 cm.</a:t>
            </a:r>
            <a:r>
              <a:rPr lang="vi-VN"/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53710" y="3352800"/>
            <a:ext cx="609600" cy="6096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Rounded Rectangle 10"/>
          <p:cNvSpPr/>
          <p:nvPr/>
        </p:nvSpPr>
        <p:spPr>
          <a:xfrm>
            <a:off x="2458511" y="4419600"/>
            <a:ext cx="6339125" cy="838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442913"/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. 8 cm</a:t>
            </a:r>
          </a:p>
        </p:txBody>
      </p:sp>
      <p:sp>
        <p:nvSpPr>
          <p:cNvPr id="12" name="Oval 11"/>
          <p:cNvSpPr/>
          <p:nvPr/>
        </p:nvSpPr>
        <p:spPr>
          <a:xfrm>
            <a:off x="2112145" y="4495800"/>
            <a:ext cx="609600" cy="609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Rounded Rectangle 12"/>
          <p:cNvSpPr/>
          <p:nvPr/>
        </p:nvSpPr>
        <p:spPr>
          <a:xfrm>
            <a:off x="2473036" y="5638800"/>
            <a:ext cx="6339125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indent="4429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0 cm</a:t>
            </a:r>
          </a:p>
        </p:txBody>
      </p:sp>
      <p:sp>
        <p:nvSpPr>
          <p:cNvPr id="14" name="Oval 13"/>
          <p:cNvSpPr/>
          <p:nvPr/>
        </p:nvSpPr>
        <p:spPr>
          <a:xfrm>
            <a:off x="2126670" y="5715000"/>
            <a:ext cx="609600" cy="609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5-Point Star 14"/>
          <p:cNvSpPr/>
          <p:nvPr/>
        </p:nvSpPr>
        <p:spPr>
          <a:xfrm>
            <a:off x="2229910" y="3353493"/>
            <a:ext cx="457200" cy="4572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33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chi dung\BÀI 33\tao-bong-do-cho-cay-xanh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9192" y="5039032"/>
            <a:ext cx="2819400" cy="1818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752600" y="304800"/>
            <a:ext cx="1219200" cy="1219200"/>
            <a:chOff x="4898232" y="4191000"/>
            <a:chExt cx="740568" cy="837275"/>
          </a:xfrm>
        </p:grpSpPr>
        <p:pic>
          <p:nvPicPr>
            <p:cNvPr id="4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063835" y="4495800"/>
              <a:ext cx="381000" cy="486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4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Rounded Rectangle 5"/>
          <p:cNvSpPr/>
          <p:nvPr/>
        </p:nvSpPr>
        <p:spPr>
          <a:xfrm>
            <a:off x="3352800" y="533400"/>
            <a:ext cx="6591300" cy="1219200"/>
          </a:xfrm>
          <a:prstGeom prst="roundRect">
            <a:avLst/>
          </a:prstGeom>
          <a:solidFill>
            <a:srgbClr val="0066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/>
              <a:t>Cho hình thoi có độ dài hai đường chéo là 24cm và 10cm. Tính độ dài cạnh hình thoi.</a:t>
            </a:r>
            <a:endParaRPr lang="vi-VN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514601" y="2286000"/>
            <a:ext cx="6339125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2 cm.</a:t>
            </a:r>
          </a:p>
        </p:txBody>
      </p:sp>
      <p:sp>
        <p:nvSpPr>
          <p:cNvPr id="8" name="Oval 7"/>
          <p:cNvSpPr/>
          <p:nvPr/>
        </p:nvSpPr>
        <p:spPr>
          <a:xfrm>
            <a:off x="2168235" y="2362200"/>
            <a:ext cx="609600" cy="609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Rounded Rectangle 8"/>
          <p:cNvSpPr/>
          <p:nvPr/>
        </p:nvSpPr>
        <p:spPr>
          <a:xfrm>
            <a:off x="2500076" y="3276600"/>
            <a:ext cx="6339125" cy="838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  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3 cm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53710" y="3352800"/>
            <a:ext cx="609600" cy="6096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Rounded Rectangle 10"/>
          <p:cNvSpPr/>
          <p:nvPr/>
        </p:nvSpPr>
        <p:spPr>
          <a:xfrm>
            <a:off x="2458511" y="4419600"/>
            <a:ext cx="6339125" cy="838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4429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4 cm.</a:t>
            </a:r>
          </a:p>
        </p:txBody>
      </p:sp>
      <p:sp>
        <p:nvSpPr>
          <p:cNvPr id="12" name="Oval 11"/>
          <p:cNvSpPr/>
          <p:nvPr/>
        </p:nvSpPr>
        <p:spPr>
          <a:xfrm>
            <a:off x="2112145" y="4495800"/>
            <a:ext cx="609600" cy="609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Rounded Rectangle 12"/>
          <p:cNvSpPr/>
          <p:nvPr/>
        </p:nvSpPr>
        <p:spPr>
          <a:xfrm>
            <a:off x="2360815" y="5638800"/>
            <a:ext cx="6451347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indent="4429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5 cm.</a:t>
            </a:r>
          </a:p>
        </p:txBody>
      </p:sp>
      <p:sp>
        <p:nvSpPr>
          <p:cNvPr id="14" name="Oval 13"/>
          <p:cNvSpPr/>
          <p:nvPr/>
        </p:nvSpPr>
        <p:spPr>
          <a:xfrm>
            <a:off x="2126670" y="5715000"/>
            <a:ext cx="609600" cy="609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5-Point Star 14"/>
          <p:cNvSpPr/>
          <p:nvPr/>
        </p:nvSpPr>
        <p:spPr>
          <a:xfrm>
            <a:off x="2229910" y="3390900"/>
            <a:ext cx="457200" cy="4572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55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chi dung\BÀI 33\tao-bong-do-cho-cay-xanh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0972" y="5039032"/>
            <a:ext cx="2819400" cy="1818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752600" y="304800"/>
            <a:ext cx="1219200" cy="1219200"/>
            <a:chOff x="4898232" y="4191000"/>
            <a:chExt cx="740568" cy="837275"/>
          </a:xfrm>
        </p:grpSpPr>
        <p:pic>
          <p:nvPicPr>
            <p:cNvPr id="4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063835" y="4495800"/>
              <a:ext cx="381000" cy="486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vi-VN" sz="4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Rounded Rectangle 5"/>
          <p:cNvSpPr/>
          <p:nvPr/>
        </p:nvSpPr>
        <p:spPr>
          <a:xfrm>
            <a:off x="3352800" y="533400"/>
            <a:ext cx="6248400" cy="1219200"/>
          </a:xfrm>
          <a:prstGeom prst="roundRect">
            <a:avLst/>
          </a:prstGeom>
          <a:solidFill>
            <a:srgbClr val="0066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/>
              <a:t> Tứ giác ABCD là hinh thoi có cạnh bằng a thì ta có thể vẽ được:</a:t>
            </a:r>
            <a:endParaRPr lang="vi-VN" sz="4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514601" y="2286000"/>
            <a:ext cx="7086599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Vô số hình như thế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168235" y="2362200"/>
            <a:ext cx="609600" cy="609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473036" y="3276600"/>
            <a:ext cx="7128164" cy="838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uy nhất một hình như thế 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53710" y="3352800"/>
            <a:ext cx="609600" cy="6096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458511" y="4419600"/>
            <a:ext cx="7142689" cy="838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4429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Không vẽ được hình nào như thế 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12145" y="4495800"/>
            <a:ext cx="609600" cy="609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473036" y="5638800"/>
            <a:ext cx="7128164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indent="4429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Hai hình như thế và chúng đối xứng nhau 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126670" y="5715000"/>
            <a:ext cx="609600" cy="609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5-Point Star 14"/>
          <p:cNvSpPr/>
          <p:nvPr/>
        </p:nvSpPr>
        <p:spPr>
          <a:xfrm>
            <a:off x="2244435" y="2435942"/>
            <a:ext cx="457200" cy="4572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602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=""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=""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chi dung\BÀI 33\tao-bong-do-cho-cay-xanh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2460" y="5034168"/>
            <a:ext cx="2819400" cy="1818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39189" y="288175"/>
            <a:ext cx="1219200" cy="1219200"/>
            <a:chOff x="4898232" y="4191000"/>
            <a:chExt cx="740568" cy="837275"/>
          </a:xfrm>
        </p:grpSpPr>
        <p:pic>
          <p:nvPicPr>
            <p:cNvPr id="4" name="Picture 3" descr="D:\chi dung\BÀI 33\Apple-Fruit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8232" y="4191000"/>
              <a:ext cx="740568" cy="83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063835" y="4495800"/>
              <a:ext cx="381000" cy="486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vi-VN" sz="4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1931023" y="533400"/>
            <a:ext cx="10260978" cy="1219200"/>
          </a:xfrm>
          <a:prstGeom prst="roundRect">
            <a:avLst/>
          </a:prstGeom>
          <a:solidFill>
            <a:srgbClr val="0066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/>
              <a:t>Trong hình thoi ABCD, đường cao xuất phát từ đỉnh A chia đôi cạnh BC.Số đo góc kề với mỗi cạnh hình thoi là:</a:t>
            </a:r>
            <a:endParaRPr lang="vi-VN" sz="4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514601" y="2286000"/>
            <a:ext cx="6339125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0; 150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168235" y="2362200"/>
            <a:ext cx="609600" cy="609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Rounded Rectangle 9"/>
          <p:cNvSpPr/>
          <p:nvPr/>
        </p:nvSpPr>
        <p:spPr>
          <a:xfrm>
            <a:off x="2500076" y="3276600"/>
            <a:ext cx="6339125" cy="838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3540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0, 140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153710" y="3352800"/>
            <a:ext cx="609600" cy="6096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Rounded Rectangle 11"/>
          <p:cNvSpPr/>
          <p:nvPr/>
        </p:nvSpPr>
        <p:spPr>
          <a:xfrm>
            <a:off x="2458511" y="4419600"/>
            <a:ext cx="6339125" cy="838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4429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0; 130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112145" y="4495800"/>
            <a:ext cx="609600" cy="609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Rounded Rectangle 13"/>
          <p:cNvSpPr/>
          <p:nvPr/>
        </p:nvSpPr>
        <p:spPr>
          <a:xfrm>
            <a:off x="2473036" y="5638800"/>
            <a:ext cx="6339125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indent="442913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0; 120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126670" y="5715000"/>
            <a:ext cx="609600" cy="609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5-Point Star 15"/>
          <p:cNvSpPr/>
          <p:nvPr/>
        </p:nvSpPr>
        <p:spPr>
          <a:xfrm>
            <a:off x="2244435" y="5715052"/>
            <a:ext cx="457200" cy="4572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58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Picture 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7576" y="-76913"/>
            <a:ext cx="12081831" cy="701182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74481" y="963996"/>
            <a:ext cx="3487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fr-FR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SGK/114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19093"/>
              </p:ext>
            </p:extLst>
          </p:nvPr>
        </p:nvGraphicFramePr>
        <p:xfrm>
          <a:off x="1627185" y="4860885"/>
          <a:ext cx="9445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952200" imgH="304560" progId="Equation.DSMT4">
                  <p:embed/>
                </p:oleObj>
              </mc:Choice>
              <mc:Fallback>
                <p:oleObj name="Equation" r:id="rId5" imgW="95220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5" y="4860885"/>
                        <a:ext cx="9445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4004063" y="586229"/>
            <a:ext cx="466967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.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ÌNH THOI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6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2390" y="4440312"/>
            <a:ext cx="2937538" cy="243575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57647" y="3598630"/>
            <a:ext cx="35104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oi</a:t>
            </a:r>
            <a:endParaRPr lang="en-US" dirty="0"/>
          </a:p>
        </p:txBody>
      </p:sp>
      <p:grpSp>
        <p:nvGrpSpPr>
          <p:cNvPr id="50" name="Group 49"/>
          <p:cNvGrpSpPr/>
          <p:nvPr/>
        </p:nvGrpSpPr>
        <p:grpSpPr>
          <a:xfrm>
            <a:off x="734844" y="3651158"/>
            <a:ext cx="4270290" cy="1514527"/>
            <a:chOff x="621482" y="4413516"/>
            <a:chExt cx="5306071" cy="1908499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630463" y="5815437"/>
              <a:ext cx="529709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344976" y="4413516"/>
              <a:ext cx="0" cy="18535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30463" y="4856103"/>
              <a:ext cx="8576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21482" y="5798795"/>
              <a:ext cx="8576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147864"/>
              </p:ext>
            </p:extLst>
          </p:nvPr>
        </p:nvGraphicFramePr>
        <p:xfrm>
          <a:off x="4319421" y="1733042"/>
          <a:ext cx="1245269" cy="34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8" imgW="1091880" imgH="304560" progId="Equation.DSMT4">
                  <p:embed/>
                </p:oleObj>
              </mc:Choice>
              <mc:Fallback>
                <p:oleObj name="Equation" r:id="rId8" imgW="1091880" imgH="30456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9421" y="1733042"/>
                        <a:ext cx="1245269" cy="34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2640006" y="2371011"/>
            <a:ext cx="6519876" cy="334962"/>
            <a:chOff x="2469683" y="2119894"/>
            <a:chExt cx="6866020" cy="253875"/>
          </a:xfrm>
        </p:grpSpPr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74933"/>
                </p:ext>
              </p:extLst>
            </p:nvPr>
          </p:nvGraphicFramePr>
          <p:xfrm>
            <a:off x="2469683" y="2119894"/>
            <a:ext cx="1069940" cy="25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10" imgW="952200" imgH="304560" progId="Equation.DSMT4">
                    <p:embed/>
                  </p:oleObj>
                </mc:Choice>
                <mc:Fallback>
                  <p:oleObj name="Equation" r:id="rId10" imgW="952200" imgH="30456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69683" y="2119894"/>
                          <a:ext cx="1069940" cy="25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579889"/>
                </p:ext>
              </p:extLst>
            </p:nvPr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12" imgW="114120" imgH="177480" progId="Equation.DSMT4">
                    <p:embed/>
                  </p:oleObj>
                </mc:Choice>
                <mc:Fallback>
                  <p:oleObj name="Equation" r:id="rId12" imgW="114120" imgH="17748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Up Arrow 57"/>
          <p:cNvSpPr/>
          <p:nvPr/>
        </p:nvSpPr>
        <p:spPr>
          <a:xfrm>
            <a:off x="7374487" y="363771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9FF3148-65CC-F1D9-6693-A838A1C7837C}"/>
              </a:ext>
            </a:extLst>
          </p:cNvPr>
          <p:cNvSpPr/>
          <p:nvPr/>
        </p:nvSpPr>
        <p:spPr>
          <a:xfrm>
            <a:off x="674482" y="1636534"/>
            <a:ext cx="552909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thoi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0">
              <a:spcBef>
                <a:spcPct val="5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2A3CA08-638D-BA35-4F18-05E05D9A7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68003"/>
              </p:ext>
            </p:extLst>
          </p:nvPr>
        </p:nvGraphicFramePr>
        <p:xfrm>
          <a:off x="2770900" y="1769174"/>
          <a:ext cx="960878" cy="30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4" imgW="1002960" imgH="317160" progId="Equation.DSMT4">
                  <p:embed/>
                </p:oleObj>
              </mc:Choice>
              <mc:Fallback>
                <p:oleObj name="Equation" r:id="rId14" imgW="100296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0900" y="1769174"/>
                        <a:ext cx="960878" cy="30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0A08A672-2CD7-D328-1AF3-3F24BAB4EC3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906972" y="518534"/>
            <a:ext cx="2348247" cy="3704954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EC1670B-D20B-6865-D878-C54F5D28D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53825"/>
              </p:ext>
            </p:extLst>
          </p:nvPr>
        </p:nvGraphicFramePr>
        <p:xfrm>
          <a:off x="3138698" y="3746817"/>
          <a:ext cx="9620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7" imgW="961834" imgH="303555" progId="Equation.DSMT4">
                  <p:embed/>
                </p:oleObj>
              </mc:Choice>
              <mc:Fallback>
                <p:oleObj name="Equation" r:id="rId17" imgW="961834" imgH="3035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38698" y="3746817"/>
                        <a:ext cx="962025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8E3C0B6-C3A3-1362-535C-4CA2ACA44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60247"/>
              </p:ext>
            </p:extLst>
          </p:nvPr>
        </p:nvGraphicFramePr>
        <p:xfrm>
          <a:off x="1627185" y="4158071"/>
          <a:ext cx="1432051" cy="39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9" imgW="1091880" imgH="304560" progId="Equation.DSMT4">
                  <p:embed/>
                </p:oleObj>
              </mc:Choice>
              <mc:Fallback>
                <p:oleObj name="Equation" r:id="rId19" imgW="1091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7185" y="4158071"/>
                        <a:ext cx="1432051" cy="399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DF9A6B15-DD62-D33F-D769-547FBF1D0FE8}"/>
              </a:ext>
            </a:extLst>
          </p:cNvPr>
          <p:cNvSpPr txBox="1"/>
          <p:nvPr/>
        </p:nvSpPr>
        <p:spPr>
          <a:xfrm>
            <a:off x="2621554" y="4751675"/>
            <a:ext cx="26242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F247B38-E21A-B49C-0EFB-2771045BA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99591"/>
              </p:ext>
            </p:extLst>
          </p:nvPr>
        </p:nvGraphicFramePr>
        <p:xfrm>
          <a:off x="6212541" y="3184620"/>
          <a:ext cx="942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21" imgW="943483" imgH="304997" progId="Equation.DSMT4">
                  <p:embed/>
                </p:oleObj>
              </mc:Choice>
              <mc:Fallback>
                <p:oleObj name="Equation" r:id="rId21" imgW="943483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12541" y="3184620"/>
                        <a:ext cx="94297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706C0F48-E713-A68D-E2BB-C21146336022}"/>
              </a:ext>
            </a:extLst>
          </p:cNvPr>
          <p:cNvSpPr txBox="1"/>
          <p:nvPr/>
        </p:nvSpPr>
        <p:spPr>
          <a:xfrm>
            <a:off x="7188476" y="3075410"/>
            <a:ext cx="26242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A483BC7-0C2A-A29F-5FA2-6C697856C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43287"/>
              </p:ext>
            </p:extLst>
          </p:nvPr>
        </p:nvGraphicFramePr>
        <p:xfrm>
          <a:off x="5872749" y="4121850"/>
          <a:ext cx="3287133" cy="43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3" imgW="2298600" imgH="304560" progId="Equation.DSMT4">
                  <p:embed/>
                </p:oleObj>
              </mc:Choice>
              <mc:Fallback>
                <p:oleObj name="Equation" r:id="rId23" imgW="229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72749" y="4121850"/>
                        <a:ext cx="3287133" cy="43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4D0CE868-45E9-C2BC-3B90-DEA9E795F75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812784" y="452789"/>
            <a:ext cx="2442436" cy="386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205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8" grpId="0" animBg="1"/>
      <p:bldP spid="21" grpId="0"/>
      <p:bldP spid="30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8948" y="-295835"/>
            <a:ext cx="12386454" cy="736854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02702" y="889735"/>
            <a:ext cx="3487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fr-FR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SGK/114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809474" y="1403745"/>
            <a:ext cx="0" cy="4809480"/>
          </a:xfrm>
          <a:prstGeom prst="line">
            <a:avLst/>
          </a:prstGeom>
          <a:ln w="12700">
            <a:solidFill>
              <a:schemeClr val="tx1">
                <a:alpha val="5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5628369" y="2867770"/>
            <a:ext cx="447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</a:t>
            </a:r>
            <a:endParaRPr lang="en-US" sz="2800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26189"/>
              </p:ext>
            </p:extLst>
          </p:nvPr>
        </p:nvGraphicFramePr>
        <p:xfrm>
          <a:off x="8098780" y="2810008"/>
          <a:ext cx="815296" cy="52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98780" y="2810008"/>
                        <a:ext cx="815296" cy="524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97635"/>
              </p:ext>
            </p:extLst>
          </p:nvPr>
        </p:nvGraphicFramePr>
        <p:xfrm>
          <a:off x="4976759" y="3385441"/>
          <a:ext cx="4032769" cy="78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8" imgW="3213000" imgH="622080" progId="Equation.DSMT4">
                  <p:embed/>
                </p:oleObj>
              </mc:Choice>
              <mc:Fallback>
                <p:oleObj name="Equation" r:id="rId8" imgW="32130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6759" y="3385441"/>
                        <a:ext cx="4032769" cy="78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4992172" y="4199221"/>
            <a:ext cx="2207656" cy="523220"/>
            <a:chOff x="2819460" y="1823646"/>
            <a:chExt cx="2207656" cy="523220"/>
          </a:xfrm>
        </p:grpSpPr>
        <p:sp>
          <p:nvSpPr>
            <p:cNvPr id="61" name="Rectangle 60"/>
            <p:cNvSpPr/>
            <p:nvPr/>
          </p:nvSpPr>
          <p:spPr>
            <a:xfrm>
              <a:off x="2819460" y="1823646"/>
              <a:ext cx="22076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endParaRPr lang="en-US" sz="2800" dirty="0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402836"/>
                </p:ext>
              </p:extLst>
            </p:nvPr>
          </p:nvGraphicFramePr>
          <p:xfrm>
            <a:off x="3539042" y="1906876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10" imgW="952200" imgH="304560" progId="Equation.DSMT4">
                    <p:embed/>
                  </p:oleObj>
                </mc:Choice>
                <mc:Fallback>
                  <p:oleObj name="Equation" r:id="rId10" imgW="952200" imgH="30456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39042" y="1906876"/>
                          <a:ext cx="952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6271338" y="4727563"/>
            <a:ext cx="1409700" cy="523220"/>
            <a:chOff x="4286894" y="1855316"/>
            <a:chExt cx="1409700" cy="523220"/>
          </a:xfrm>
        </p:grpSpPr>
        <p:sp>
          <p:nvSpPr>
            <p:cNvPr id="65" name="Rectangle 64"/>
            <p:cNvSpPr/>
            <p:nvPr/>
          </p:nvSpPr>
          <p:spPr>
            <a:xfrm>
              <a:off x="4286894" y="1855316"/>
              <a:ext cx="121860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â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ạ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663589"/>
                </p:ext>
              </p:extLst>
            </p:nvPr>
          </p:nvGraphicFramePr>
          <p:xfrm>
            <a:off x="5417194" y="1964526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12" imgW="279360" imgH="304560" progId="Equation.DSMT4">
                    <p:embed/>
                  </p:oleObj>
                </mc:Choice>
                <mc:Fallback>
                  <p:oleObj name="Equation" r:id="rId12" imgW="279360" imgH="30456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17194" y="1964526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Rectangle 66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766613" y="484132"/>
            <a:ext cx="497681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.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6990823" y="179988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976760" y="2378831"/>
            <a:ext cx="6175088" cy="523220"/>
            <a:chOff x="11779205" y="-2142066"/>
            <a:chExt cx="6175088" cy="523220"/>
          </a:xfrm>
        </p:grpSpPr>
        <p:sp>
          <p:nvSpPr>
            <p:cNvPr id="47" name="Rectangle 46"/>
            <p:cNvSpPr/>
            <p:nvPr/>
          </p:nvSpPr>
          <p:spPr>
            <a:xfrm>
              <a:off x="11779205" y="-2142066"/>
              <a:ext cx="617508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endParaRPr lang="en-US" dirty="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22122"/>
                </p:ext>
              </p:extLst>
            </p:nvPr>
          </p:nvGraphicFramePr>
          <p:xfrm>
            <a:off x="12305295" y="-2098890"/>
            <a:ext cx="1065694" cy="414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14" imgW="457200" imgH="177480" progId="Equation.DSMT4">
                    <p:embed/>
                  </p:oleObj>
                </mc:Choice>
                <mc:Fallback>
                  <p:oleObj name="Equation" r:id="rId14" imgW="457200" imgH="17748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305295" y="-2098890"/>
                          <a:ext cx="1065694" cy="414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85688"/>
              </p:ext>
            </p:extLst>
          </p:nvPr>
        </p:nvGraphicFramePr>
        <p:xfrm>
          <a:off x="5004515" y="2913927"/>
          <a:ext cx="637594" cy="41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6" imgW="253800" imgH="164880" progId="Equation.DSMT4">
                  <p:embed/>
                </p:oleObj>
              </mc:Choice>
              <mc:Fallback>
                <p:oleObj name="Equation" r:id="rId16" imgW="25380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4515" y="2913927"/>
                        <a:ext cx="637594" cy="414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500339"/>
              </p:ext>
            </p:extLst>
          </p:nvPr>
        </p:nvGraphicFramePr>
        <p:xfrm>
          <a:off x="8881148" y="2515335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8" imgW="1257120" imgH="304560" progId="Equation.DSMT4">
                  <p:embed/>
                </p:oleObj>
              </mc:Choice>
              <mc:Fallback>
                <p:oleObj name="Equation" r:id="rId18" imgW="1257120" imgH="3045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81148" y="2515335"/>
                        <a:ext cx="1257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2EC1A933-833B-4FC0-97F5-F18D6276E12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9961361" y="639252"/>
            <a:ext cx="1498999" cy="85291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5601907-BE6E-E434-961C-991128B407C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335785" y="1580996"/>
            <a:ext cx="2563903" cy="405868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2E651C-44E4-E6EF-08EB-DAB2AF88A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15980"/>
              </p:ext>
            </p:extLst>
          </p:nvPr>
        </p:nvGraphicFramePr>
        <p:xfrm>
          <a:off x="7185743" y="4303869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22" imgW="1257258" imgH="304997" progId="Equation.DSMT4">
                  <p:embed/>
                </p:oleObj>
              </mc:Choice>
              <mc:Fallback>
                <p:oleObj name="Equation" r:id="rId22" imgW="1257258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85743" y="4303869"/>
                        <a:ext cx="1257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8CE088-FC3B-5BAA-799E-D1F2D6432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45294"/>
              </p:ext>
            </p:extLst>
          </p:nvPr>
        </p:nvGraphicFramePr>
        <p:xfrm>
          <a:off x="5020412" y="4831915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24" imgW="1409400" imgH="317160" progId="Equation.DSMT4">
                  <p:embed/>
                </p:oleObj>
              </mc:Choice>
              <mc:Fallback>
                <p:oleObj name="Equation" r:id="rId24" imgW="1409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20412" y="4831915"/>
                        <a:ext cx="1409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023E19E-1891-97BA-21B0-2F852DA5744C}"/>
              </a:ext>
            </a:extLst>
          </p:cNvPr>
          <p:cNvSpPr txBox="1"/>
          <p:nvPr/>
        </p:nvSpPr>
        <p:spPr>
          <a:xfrm>
            <a:off x="9176812" y="3514356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1D6EEF-ABFF-7A74-6B20-39D46FA970AD}"/>
              </a:ext>
            </a:extLst>
          </p:cNvPr>
          <p:cNvSpPr txBox="1"/>
          <p:nvPr/>
        </p:nvSpPr>
        <p:spPr>
          <a:xfrm>
            <a:off x="7733181" y="4722314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34FDD9-3FDF-7E65-EAA5-CFC06E2C3AE1}"/>
              </a:ext>
            </a:extLst>
          </p:cNvPr>
          <p:cNvSpPr txBox="1"/>
          <p:nvPr/>
        </p:nvSpPr>
        <p:spPr>
          <a:xfrm>
            <a:off x="5063248" y="5257500"/>
            <a:ext cx="204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FDA960B-17A8-5FC2-11CC-F1BF5537E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15517"/>
              </p:ext>
            </p:extLst>
          </p:nvPr>
        </p:nvGraphicFramePr>
        <p:xfrm>
          <a:off x="7096728" y="5374461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26" imgW="1409827" imgH="317254" progId="Equation.DSMT4">
                  <p:embed/>
                </p:oleObj>
              </mc:Choice>
              <mc:Fallback>
                <p:oleObj name="Equation" r:id="rId26" imgW="1409827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96728" y="5374461"/>
                        <a:ext cx="1409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AFB8BB9-F90C-AE2E-AAA6-06F9197C4BC5}"/>
              </a:ext>
            </a:extLst>
          </p:cNvPr>
          <p:cNvSpPr txBox="1"/>
          <p:nvPr/>
        </p:nvSpPr>
        <p:spPr>
          <a:xfrm>
            <a:off x="8344377" y="5253789"/>
            <a:ext cx="2874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39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81232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video>
              <p:cMediaNode vol="80000">
                <p:cTn id="74" fill="hold" display="0">
                  <p:stCondLst>
                    <p:cond delay="indefinite"/>
                  </p:stCondLst>
                </p:cTn>
                <p:tgtEl>
                  <p:spTgt spid="82"/>
                </p:tgtEl>
              </p:cMediaNode>
            </p:video>
          </p:childTnLst>
        </p:cTn>
      </p:par>
    </p:tnLst>
    <p:bldLst>
      <p:bldP spid="49" grpId="0"/>
      <p:bldP spid="69" grpId="0"/>
      <p:bldP spid="9" grpId="0"/>
      <p:bldP spid="10" grpId="0"/>
      <p:bldP spid="11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iải mã giấc mơ về cánh diều: Mơ thấy diều báo hiệu điềm gì?">
            <a:extLst>
              <a:ext uri="{FF2B5EF4-FFF2-40B4-BE49-F238E27FC236}">
                <a16:creationId xmlns:a16="http://schemas.microsoft.com/office/drawing/2014/main" id="{68CF5D12-FE72-83FC-4B56-01A3508582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7761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loud Callout 6"/>
          <p:cNvSpPr/>
          <p:nvPr/>
        </p:nvSpPr>
        <p:spPr>
          <a:xfrm>
            <a:off x="0" y="0"/>
            <a:ext cx="6215865" cy="2095928"/>
          </a:xfrm>
          <a:prstGeom prst="cloudCallout">
            <a:avLst>
              <a:gd name="adj1" fmla="val -53584"/>
              <a:gd name="adj2" fmla="val 146547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các hình ảnh có dạng</a:t>
            </a:r>
            <a:r>
              <a:rPr lang="en-US" sz="3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 </a:t>
            </a:r>
            <a:r>
              <a:rPr lang="en-US" sz="3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323734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76" y="2565400"/>
            <a:ext cx="3667125" cy="432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081" y="469900"/>
            <a:ext cx="362902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2174876" y="981075"/>
            <a:ext cx="3776663" cy="1295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Times New Roman" panose="02020603050405020304" pitchFamily="18" charset="0"/>
                <a:ea typeface="Segoe UI Emoji" panose="020B0502040204020203" pitchFamily="34" charset="0"/>
                <a:cs typeface="Times New Roman" panose="02020603050405020304" pitchFamily="18" charset="0"/>
              </a:rPr>
              <a:t>KỆ TRANG TRÍ TREO TƯỜNG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053263" y="5011293"/>
            <a:ext cx="3776662" cy="1295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Times New Roman" panose="02020603050405020304" pitchFamily="18" charset="0"/>
                <a:ea typeface="Segoe UI Emoji" panose="020B0502040204020203" pitchFamily="34" charset="0"/>
                <a:cs typeface="Times New Roman" panose="02020603050405020304" pitchFamily="18" charset="0"/>
              </a:rPr>
              <a:t>GIỎ HOA GỖ TREO TƯỜ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115889"/>
            <a:ext cx="2873375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1" y="3644900"/>
            <a:ext cx="6124575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5232401" y="747713"/>
            <a:ext cx="3776663" cy="1295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Times New Roman" panose="02020603050405020304" pitchFamily="18" charset="0"/>
                <a:ea typeface="Segoe UI Emoji" panose="020B0502040204020203" pitchFamily="34" charset="0"/>
                <a:cs typeface="Times New Roman" panose="02020603050405020304" pitchFamily="18" charset="0"/>
              </a:rPr>
              <a:t>LÁ VÀNG CỔ STONEHEN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992314" y="4292601"/>
            <a:ext cx="2408237" cy="22717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Times New Roman" panose="02020603050405020304" pitchFamily="18" charset="0"/>
                <a:ea typeface="Segoe UI Emoji" panose="020B0502040204020203" pitchFamily="34" charset="0"/>
                <a:cs typeface="Times New Roman" panose="02020603050405020304" pitchFamily="18" charset="0"/>
              </a:rPr>
              <a:t>HỘP TRANG SỨ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115888"/>
            <a:ext cx="387826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1" y="4002088"/>
            <a:ext cx="5686425" cy="285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5611813" y="1052514"/>
            <a:ext cx="3776662" cy="12969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Times New Roman" panose="02020603050405020304" pitchFamily="18" charset="0"/>
                <a:ea typeface="Segoe UI Emoji" panose="020B0502040204020203" pitchFamily="34" charset="0"/>
                <a:cs typeface="Times New Roman" panose="02020603050405020304" pitchFamily="18" charset="0"/>
              </a:rPr>
              <a:t>LƯỚI MẮT CÁO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539796" y="4529932"/>
            <a:ext cx="3055938" cy="18002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Times New Roman" panose="02020603050405020304" pitchFamily="18" charset="0"/>
                <a:ea typeface="Segoe UI Emoji" panose="020B0502040204020203" pitchFamily="34" charset="0"/>
                <a:cs typeface="Times New Roman" panose="02020603050405020304" pitchFamily="18" charset="0"/>
              </a:rPr>
              <a:t>HOA VĂN THỔ CẨ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06"/>
          <a:stretch/>
        </p:blipFill>
        <p:spPr>
          <a:xfrm>
            <a:off x="7750102" y="901700"/>
            <a:ext cx="3913578" cy="29349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4277" y="3959860"/>
            <a:ext cx="4203310" cy="28123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94" y="901700"/>
            <a:ext cx="3752427" cy="281432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3734278" y="253999"/>
            <a:ext cx="4203310" cy="5245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>
                <a:latin typeface="Times New Roman" panose="02020603050405020304" pitchFamily="18" charset="0"/>
                <a:ea typeface="Segoe UI Emoji" panose="020B0502040204020203" pitchFamily="34" charset="0"/>
                <a:cs typeface="Times New Roman" panose="02020603050405020304" pitchFamily="18" charset="0"/>
              </a:rPr>
              <a:t>GẠCH ỐP TƯỜNG </a:t>
            </a:r>
            <a:endParaRPr lang="en-US" sz="3600" dirty="0">
              <a:latin typeface="Times New Roman" panose="02020603050405020304" pitchFamily="18" charset="0"/>
              <a:ea typeface="Segoe UI Emoji" panose="020B05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37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 ">
            <a:extLst>
              <a:ext uri="{FF2B5EF4-FFF2-40B4-BE49-F238E27FC236}">
                <a16:creationId xmlns:a16="http://schemas.microsoft.com/office/drawing/2014/main" id="{3D0C5286-8E09-4CFE-B30B-DCD452458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779" y="558800"/>
            <a:ext cx="7762241" cy="5137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A4CEAFE0-C21F-4958-9714-17D87DF8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6019801"/>
            <a:ext cx="632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vi-VN" sz="2400" b="1">
                <a:solidFill>
                  <a:srgbClr val="0000FF"/>
                </a:solidFill>
              </a:rPr>
              <a:t>Thánh đường Cardboard</a:t>
            </a:r>
            <a:r>
              <a:rPr lang="en-US" altLang="vi-VN" sz="2400" b="1">
                <a:solidFill>
                  <a:srgbClr val="0000FF"/>
                </a:solidFill>
              </a:rPr>
              <a:t> ở Newzealand </a:t>
            </a:r>
            <a:endParaRPr lang="en-US" altLang="vi-VN" sz="24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418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34705" y="3152850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40" y="228854"/>
            <a:ext cx="7159698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347347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155105" y="1751028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798380" y="1813099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159952" y="256519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83915" y="389106"/>
            <a:ext cx="6879144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– Nhận biết được dấu hiệu để một hình bình hành là hình thoi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– Giải thích được tính chất về đường chéo của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                    </a:t>
            </a:r>
            <a:r>
              <a:rPr lang="vi-VN" sz="2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hình thoi. 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/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043" y="217432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KỸ NĂNG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HÁI ĐỘ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home.marry.vn/sites/default/files/styles/main_image_550/public/fancy/10-cong-trinh-kien-truc-noi-tieng-nhat-the-gioi_6.jpg">
            <a:extLst>
              <a:ext uri="{FF2B5EF4-FFF2-40B4-BE49-F238E27FC236}">
                <a16:creationId xmlns:a16="http://schemas.microsoft.com/office/drawing/2014/main" id="{502C3F19-C34C-451B-BC4A-1BECEE619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120" y="457200"/>
            <a:ext cx="4972424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681FD6AB-021E-4D01-B550-87113B663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990600"/>
            <a:ext cx="537464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</a:rPr>
              <a:t>Tòa nhà 30 St. Mary Axe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</a:rPr>
              <a:t>thủ đô London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</a:rPr>
              <a:t>(Toà nhà quả d</a:t>
            </a:r>
            <a:r>
              <a:rPr lang="vi-VN" altLang="vi-VN" sz="2800" b="1">
                <a:solidFill>
                  <a:srgbClr val="0000FF"/>
                </a:solidFill>
              </a:rPr>
              <a:t>ư</a:t>
            </a:r>
            <a:r>
              <a:rPr lang="en-US" altLang="vi-VN" sz="2800" b="1">
                <a:solidFill>
                  <a:srgbClr val="0000FF"/>
                </a:solidFill>
              </a:rPr>
              <a:t>a chuột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</a:rPr>
              <a:t>Là một trong 10 công trình kiến trúc tráng lệ nhất thế </a:t>
            </a:r>
            <a:r>
              <a:rPr lang="vi-VN" altLang="vi-VN" sz="2800" b="1">
                <a:solidFill>
                  <a:srgbClr val="0000FF"/>
                </a:solidFill>
              </a:rPr>
              <a:t>giới.</a:t>
            </a:r>
            <a:endParaRPr lang="en-US" altLang="vi-VN" sz="28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8920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1" descr="Cover">
            <a:extLst>
              <a:ext uri="{FF2B5EF4-FFF2-40B4-BE49-F238E27FC236}">
                <a16:creationId xmlns:a16="http://schemas.microsoft.com/office/drawing/2014/main" id="{1B12336D-EA0C-4E06-9931-D2F49FF14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2244726"/>
            <a:ext cx="2101850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Cover">
            <a:extLst>
              <a:ext uri="{FF2B5EF4-FFF2-40B4-BE49-F238E27FC236}">
                <a16:creationId xmlns:a16="http://schemas.microsoft.com/office/drawing/2014/main" id="{6C65F798-8238-43D4-B5A5-27C9EF927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3" y="2130426"/>
            <a:ext cx="4500562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 descr="Cover">
            <a:extLst>
              <a:ext uri="{FF2B5EF4-FFF2-40B4-BE49-F238E27FC236}">
                <a16:creationId xmlns:a16="http://schemas.microsoft.com/office/drawing/2014/main" id="{ABF09CE0-52D1-4B25-B696-1FD5CAA67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964" y="2322514"/>
            <a:ext cx="892175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Cover">
            <a:extLst>
              <a:ext uri="{FF2B5EF4-FFF2-40B4-BE49-F238E27FC236}">
                <a16:creationId xmlns:a16="http://schemas.microsoft.com/office/drawing/2014/main" id="{611967CD-35E7-43A7-A909-D7DB705D2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814" y="949326"/>
            <a:ext cx="389572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Cover">
            <a:extLst>
              <a:ext uri="{FF2B5EF4-FFF2-40B4-BE49-F238E27FC236}">
                <a16:creationId xmlns:a16="http://schemas.microsoft.com/office/drawing/2014/main" id="{B250C9AA-2AD5-41E8-B043-996CEAC1F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114" y="2092326"/>
            <a:ext cx="3502025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 descr="Cover">
            <a:extLst>
              <a:ext uri="{FF2B5EF4-FFF2-40B4-BE49-F238E27FC236}">
                <a16:creationId xmlns:a16="http://schemas.microsoft.com/office/drawing/2014/main" id="{CB4F4033-063D-4430-8A25-137E270D4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153989"/>
            <a:ext cx="44132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Cover">
            <a:extLst>
              <a:ext uri="{FF2B5EF4-FFF2-40B4-BE49-F238E27FC236}">
                <a16:creationId xmlns:a16="http://schemas.microsoft.com/office/drawing/2014/main" id="{04AE2079-B8A2-4F0D-A942-E0DFE7A1F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113" y="201614"/>
            <a:ext cx="30988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Cover">
            <a:extLst>
              <a:ext uri="{FF2B5EF4-FFF2-40B4-BE49-F238E27FC236}">
                <a16:creationId xmlns:a16="http://schemas.microsoft.com/office/drawing/2014/main" id="{0E68926C-0A43-44FF-BE56-287D5FCC6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601788"/>
            <a:ext cx="25812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910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4231569" y="4058668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0" y="473941"/>
            <a:ext cx="4702369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định nghĩa, tính </a:t>
            </a:r>
            <a:r>
              <a:rPr lang="vi-VN" sz="2800" b="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zh-CN" altLang="en-US" sz="2800" b="0" kern="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67276" y="2313588"/>
            <a:ext cx="5218756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00661" y="173693"/>
            <a:ext cx="7604760" cy="117348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 LÀ HÌNH NHƯ THẾ NÀO?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4FD5A9A-612C-CB53-ECC8-FE72F51E5071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193" y="235481"/>
            <a:ext cx="1111692" cy="1111692"/>
          </a:xfrm>
          <a:prstGeom prst="rect">
            <a:avLst/>
          </a:prstGeom>
        </p:spPr>
      </p:pic>
      <p:pic>
        <p:nvPicPr>
          <p:cNvPr id="2" name="Toán lớp 4 - Giới thiệu hình thoi - VioEdu (online-video-cutter.com) (1)">
            <a:hlinkClick r:id="" action="ppaction://media"/>
            <a:extLst>
              <a:ext uri="{FF2B5EF4-FFF2-40B4-BE49-F238E27FC236}">
                <a16:creationId xmlns:a16="http://schemas.microsoft.com/office/drawing/2014/main" id="{1F1DAF79-5553-F564-0BAB-80DC3485026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84201" y="1609164"/>
            <a:ext cx="8062184" cy="4531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97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40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0"/>
            <a:ext cx="12351636" cy="68758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13351" y="797970"/>
            <a:ext cx="5458120" cy="677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. 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4484173" y="2986316"/>
            <a:ext cx="7358762" cy="584775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o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599432" y="2023041"/>
            <a:ext cx="7189919" cy="2738593"/>
            <a:chOff x="4599432" y="2023041"/>
            <a:chExt cx="7189919" cy="2738593"/>
          </a:xfrm>
          <a:solidFill>
            <a:srgbClr val="FFFF00"/>
          </a:solidFill>
        </p:grpSpPr>
        <p:sp>
          <p:nvSpPr>
            <p:cNvPr id="17" name="Cloud Callout 16"/>
            <p:cNvSpPr/>
            <p:nvPr/>
          </p:nvSpPr>
          <p:spPr>
            <a:xfrm>
              <a:off x="4599432" y="2023041"/>
              <a:ext cx="7189919" cy="2738593"/>
            </a:xfrm>
            <a:prstGeom prst="cloudCallout">
              <a:avLst>
                <a:gd name="adj1" fmla="val -75891"/>
                <a:gd name="adj2" fmla="val 63054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Quan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(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6/SGK), so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?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473067"/>
                </p:ext>
              </p:extLst>
            </p:nvPr>
          </p:nvGraphicFramePr>
          <p:xfrm>
            <a:off x="8400981" y="3645550"/>
            <a:ext cx="11191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7" imgW="1130040" imgH="342720" progId="Equation.DSMT4">
                    <p:embed/>
                  </p:oleObj>
                </mc:Choice>
                <mc:Fallback>
                  <p:oleObj name="Equation" r:id="rId7" imgW="1130040" imgH="3427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0981" y="3645550"/>
                          <a:ext cx="1119187" cy="328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513" y="4761634"/>
            <a:ext cx="1708364" cy="170836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74819C-7B42-64F3-5A73-D7FDF076EAF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1604" y="2333153"/>
            <a:ext cx="3642569" cy="266016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9B62F97-73BA-F98C-5E06-040785D0201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0059" y="2263602"/>
            <a:ext cx="3684114" cy="284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-35449"/>
            <a:ext cx="12192000" cy="6928898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17E2FE90-506F-457D-A771-793AAC2D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975" y="1143217"/>
            <a:ext cx="406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304742" y="580510"/>
            <a:ext cx="4183872" cy="1179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.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64054" y="1810998"/>
            <a:ext cx="13933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41"/>
          <p:cNvSpPr>
            <a:spLocks noChangeArrowheads="1"/>
          </p:cNvSpPr>
          <p:nvPr/>
        </p:nvSpPr>
        <p:spPr bwMode="auto">
          <a:xfrm>
            <a:off x="2371098" y="1810849"/>
            <a:ext cx="8856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7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56944" y="4457250"/>
            <a:ext cx="1881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61817" y="5024039"/>
            <a:ext cx="4929616" cy="1029592"/>
            <a:chOff x="6069173" y="3587520"/>
            <a:chExt cx="4929616" cy="1029592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488269"/>
                </p:ext>
              </p:extLst>
            </p:nvPr>
          </p:nvGraphicFramePr>
          <p:xfrm>
            <a:off x="6701427" y="3697017"/>
            <a:ext cx="42973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10" imgW="2374560" imgH="228600" progId="Equation.DSMT4">
                    <p:embed/>
                  </p:oleObj>
                </mc:Choice>
                <mc:Fallback>
                  <p:oleObj name="Equation" r:id="rId10" imgW="2374560" imgH="2286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1427" y="3697017"/>
                          <a:ext cx="4297362" cy="396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008442"/>
                </p:ext>
              </p:extLst>
            </p:nvPr>
          </p:nvGraphicFramePr>
          <p:xfrm>
            <a:off x="7956236" y="4203831"/>
            <a:ext cx="9921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12" imgW="558720" imgH="228600" progId="Equation.DSMT4">
                    <p:embed/>
                  </p:oleObj>
                </mc:Choice>
                <mc:Fallback>
                  <p:oleObj name="Equation" r:id="rId12" imgW="55872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6236" y="4203831"/>
                          <a:ext cx="992188" cy="396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49"/>
            <p:cNvSpPr>
              <a:spLocks noChangeArrowheads="1"/>
            </p:cNvSpPr>
            <p:nvPr/>
          </p:nvSpPr>
          <p:spPr bwMode="auto">
            <a:xfrm>
              <a:off x="6206435" y="3587520"/>
              <a:ext cx="63350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6069173" y="4093892"/>
              <a:ext cx="4841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9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0653" y="281995"/>
            <a:ext cx="1546780" cy="934826"/>
          </a:xfrm>
          <a:prstGeom prst="rect">
            <a:avLst/>
          </a:prstGeom>
        </p:spPr>
      </p:pic>
      <p:cxnSp>
        <p:nvCxnSpPr>
          <p:cNvPr id="8" name="Straight Connector 7"/>
          <p:cNvCxnSpPr>
            <a:cxnSpLocks/>
          </p:cNvCxnSpPr>
          <p:nvPr/>
        </p:nvCxnSpPr>
        <p:spPr>
          <a:xfrm flipH="1">
            <a:off x="5624946" y="2334069"/>
            <a:ext cx="73890" cy="406673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681891" y="1163360"/>
            <a:ext cx="6486237" cy="523220"/>
          </a:xfrm>
          <a:custGeom>
            <a:avLst/>
            <a:gdLst>
              <a:gd name="connsiteX0" fmla="*/ 0 w 7844762"/>
              <a:gd name="connsiteY0" fmla="*/ 0 h 523220"/>
              <a:gd name="connsiteX1" fmla="*/ 481893 w 7844762"/>
              <a:gd name="connsiteY1" fmla="*/ 0 h 523220"/>
              <a:gd name="connsiteX2" fmla="*/ 1199128 w 7844762"/>
              <a:gd name="connsiteY2" fmla="*/ 0 h 523220"/>
              <a:gd name="connsiteX3" fmla="*/ 1837916 w 7844762"/>
              <a:gd name="connsiteY3" fmla="*/ 0 h 523220"/>
              <a:gd name="connsiteX4" fmla="*/ 2398256 w 7844762"/>
              <a:gd name="connsiteY4" fmla="*/ 0 h 523220"/>
              <a:gd name="connsiteX5" fmla="*/ 2801701 w 7844762"/>
              <a:gd name="connsiteY5" fmla="*/ 0 h 523220"/>
              <a:gd name="connsiteX6" fmla="*/ 3362041 w 7844762"/>
              <a:gd name="connsiteY6" fmla="*/ 0 h 523220"/>
              <a:gd name="connsiteX7" fmla="*/ 3922381 w 7844762"/>
              <a:gd name="connsiteY7" fmla="*/ 0 h 523220"/>
              <a:gd name="connsiteX8" fmla="*/ 4639616 w 7844762"/>
              <a:gd name="connsiteY8" fmla="*/ 0 h 523220"/>
              <a:gd name="connsiteX9" fmla="*/ 5278404 w 7844762"/>
              <a:gd name="connsiteY9" fmla="*/ 0 h 523220"/>
              <a:gd name="connsiteX10" fmla="*/ 5603401 w 7844762"/>
              <a:gd name="connsiteY10" fmla="*/ 0 h 523220"/>
              <a:gd name="connsiteX11" fmla="*/ 6085294 w 7844762"/>
              <a:gd name="connsiteY11" fmla="*/ 0 h 523220"/>
              <a:gd name="connsiteX12" fmla="*/ 6410291 w 7844762"/>
              <a:gd name="connsiteY12" fmla="*/ 0 h 523220"/>
              <a:gd name="connsiteX13" fmla="*/ 7127527 w 7844762"/>
              <a:gd name="connsiteY13" fmla="*/ 0 h 523220"/>
              <a:gd name="connsiteX14" fmla="*/ 7844762 w 7844762"/>
              <a:gd name="connsiteY14" fmla="*/ 0 h 523220"/>
              <a:gd name="connsiteX15" fmla="*/ 7844762 w 7844762"/>
              <a:gd name="connsiteY15" fmla="*/ 523220 h 523220"/>
              <a:gd name="connsiteX16" fmla="*/ 7519765 w 7844762"/>
              <a:gd name="connsiteY16" fmla="*/ 523220 h 523220"/>
              <a:gd name="connsiteX17" fmla="*/ 7116320 w 7844762"/>
              <a:gd name="connsiteY17" fmla="*/ 523220 h 523220"/>
              <a:gd name="connsiteX18" fmla="*/ 6791323 w 7844762"/>
              <a:gd name="connsiteY18" fmla="*/ 523220 h 523220"/>
              <a:gd name="connsiteX19" fmla="*/ 6309430 w 7844762"/>
              <a:gd name="connsiteY19" fmla="*/ 523220 h 523220"/>
              <a:gd name="connsiteX20" fmla="*/ 5905985 w 7844762"/>
              <a:gd name="connsiteY20" fmla="*/ 523220 h 523220"/>
              <a:gd name="connsiteX21" fmla="*/ 5424093 w 7844762"/>
              <a:gd name="connsiteY21" fmla="*/ 523220 h 523220"/>
              <a:gd name="connsiteX22" fmla="*/ 5020648 w 7844762"/>
              <a:gd name="connsiteY22" fmla="*/ 523220 h 523220"/>
              <a:gd name="connsiteX23" fmla="*/ 4303412 w 7844762"/>
              <a:gd name="connsiteY23" fmla="*/ 523220 h 523220"/>
              <a:gd name="connsiteX24" fmla="*/ 3821520 w 7844762"/>
              <a:gd name="connsiteY24" fmla="*/ 523220 h 523220"/>
              <a:gd name="connsiteX25" fmla="*/ 3261180 w 7844762"/>
              <a:gd name="connsiteY25" fmla="*/ 523220 h 523220"/>
              <a:gd name="connsiteX26" fmla="*/ 2857735 w 7844762"/>
              <a:gd name="connsiteY26" fmla="*/ 523220 h 523220"/>
              <a:gd name="connsiteX27" fmla="*/ 2375842 w 7844762"/>
              <a:gd name="connsiteY27" fmla="*/ 523220 h 523220"/>
              <a:gd name="connsiteX28" fmla="*/ 1815502 w 7844762"/>
              <a:gd name="connsiteY28" fmla="*/ 523220 h 523220"/>
              <a:gd name="connsiteX29" fmla="*/ 1333610 w 7844762"/>
              <a:gd name="connsiteY29" fmla="*/ 523220 h 523220"/>
              <a:gd name="connsiteX30" fmla="*/ 773269 w 7844762"/>
              <a:gd name="connsiteY30" fmla="*/ 523220 h 523220"/>
              <a:gd name="connsiteX31" fmla="*/ 0 w 7844762"/>
              <a:gd name="connsiteY31" fmla="*/ 523220 h 523220"/>
              <a:gd name="connsiteX32" fmla="*/ 0 w 7844762"/>
              <a:gd name="connsiteY32" fmla="*/ 0 h 523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7844762" h="523220" fill="none" extrusionOk="0">
                <a:moveTo>
                  <a:pt x="0" y="0"/>
                </a:moveTo>
                <a:cubicBezTo>
                  <a:pt x="96639" y="-51591"/>
                  <a:pt x="307887" y="21248"/>
                  <a:pt x="481893" y="0"/>
                </a:cubicBezTo>
                <a:cubicBezTo>
                  <a:pt x="655899" y="-21248"/>
                  <a:pt x="996669" y="60013"/>
                  <a:pt x="1199128" y="0"/>
                </a:cubicBezTo>
                <a:cubicBezTo>
                  <a:pt x="1401588" y="-60013"/>
                  <a:pt x="1590917" y="18970"/>
                  <a:pt x="1837916" y="0"/>
                </a:cubicBezTo>
                <a:cubicBezTo>
                  <a:pt x="2084915" y="-18970"/>
                  <a:pt x="2171312" y="66349"/>
                  <a:pt x="2398256" y="0"/>
                </a:cubicBezTo>
                <a:cubicBezTo>
                  <a:pt x="2625200" y="-66349"/>
                  <a:pt x="2714136" y="43111"/>
                  <a:pt x="2801701" y="0"/>
                </a:cubicBezTo>
                <a:cubicBezTo>
                  <a:pt x="2889266" y="-43111"/>
                  <a:pt x="3248011" y="41658"/>
                  <a:pt x="3362041" y="0"/>
                </a:cubicBezTo>
                <a:cubicBezTo>
                  <a:pt x="3476071" y="-41658"/>
                  <a:pt x="3761156" y="4109"/>
                  <a:pt x="3922381" y="0"/>
                </a:cubicBezTo>
                <a:cubicBezTo>
                  <a:pt x="4083606" y="-4109"/>
                  <a:pt x="4412271" y="78556"/>
                  <a:pt x="4639616" y="0"/>
                </a:cubicBezTo>
                <a:cubicBezTo>
                  <a:pt x="4866961" y="-78556"/>
                  <a:pt x="5092694" y="22216"/>
                  <a:pt x="5278404" y="0"/>
                </a:cubicBezTo>
                <a:cubicBezTo>
                  <a:pt x="5464114" y="-22216"/>
                  <a:pt x="5521118" y="9663"/>
                  <a:pt x="5603401" y="0"/>
                </a:cubicBezTo>
                <a:cubicBezTo>
                  <a:pt x="5685684" y="-9663"/>
                  <a:pt x="5924112" y="5726"/>
                  <a:pt x="6085294" y="0"/>
                </a:cubicBezTo>
                <a:cubicBezTo>
                  <a:pt x="6246476" y="-5726"/>
                  <a:pt x="6314293" y="38490"/>
                  <a:pt x="6410291" y="0"/>
                </a:cubicBezTo>
                <a:cubicBezTo>
                  <a:pt x="6506289" y="-38490"/>
                  <a:pt x="6908853" y="12007"/>
                  <a:pt x="7127527" y="0"/>
                </a:cubicBezTo>
                <a:cubicBezTo>
                  <a:pt x="7346201" y="-12007"/>
                  <a:pt x="7586694" y="6745"/>
                  <a:pt x="7844762" y="0"/>
                </a:cubicBezTo>
                <a:cubicBezTo>
                  <a:pt x="7888888" y="188386"/>
                  <a:pt x="7805839" y="341875"/>
                  <a:pt x="7844762" y="523220"/>
                </a:cubicBezTo>
                <a:cubicBezTo>
                  <a:pt x="7744222" y="529247"/>
                  <a:pt x="7649254" y="488002"/>
                  <a:pt x="7519765" y="523220"/>
                </a:cubicBezTo>
                <a:cubicBezTo>
                  <a:pt x="7390276" y="558438"/>
                  <a:pt x="7236033" y="475213"/>
                  <a:pt x="7116320" y="523220"/>
                </a:cubicBezTo>
                <a:cubicBezTo>
                  <a:pt x="6996608" y="571227"/>
                  <a:pt x="6926237" y="513472"/>
                  <a:pt x="6791323" y="523220"/>
                </a:cubicBezTo>
                <a:cubicBezTo>
                  <a:pt x="6656409" y="532968"/>
                  <a:pt x="6489328" y="495054"/>
                  <a:pt x="6309430" y="523220"/>
                </a:cubicBezTo>
                <a:cubicBezTo>
                  <a:pt x="6129532" y="551386"/>
                  <a:pt x="6069132" y="483110"/>
                  <a:pt x="5905985" y="523220"/>
                </a:cubicBezTo>
                <a:cubicBezTo>
                  <a:pt x="5742839" y="563330"/>
                  <a:pt x="5567691" y="467407"/>
                  <a:pt x="5424093" y="523220"/>
                </a:cubicBezTo>
                <a:cubicBezTo>
                  <a:pt x="5280495" y="579033"/>
                  <a:pt x="5141913" y="505491"/>
                  <a:pt x="5020648" y="523220"/>
                </a:cubicBezTo>
                <a:cubicBezTo>
                  <a:pt x="4899384" y="540949"/>
                  <a:pt x="4601183" y="452558"/>
                  <a:pt x="4303412" y="523220"/>
                </a:cubicBezTo>
                <a:cubicBezTo>
                  <a:pt x="4005641" y="593882"/>
                  <a:pt x="3951681" y="477588"/>
                  <a:pt x="3821520" y="523220"/>
                </a:cubicBezTo>
                <a:cubicBezTo>
                  <a:pt x="3691359" y="568852"/>
                  <a:pt x="3493523" y="506909"/>
                  <a:pt x="3261180" y="523220"/>
                </a:cubicBezTo>
                <a:cubicBezTo>
                  <a:pt x="3028837" y="539531"/>
                  <a:pt x="2974049" y="489987"/>
                  <a:pt x="2857735" y="523220"/>
                </a:cubicBezTo>
                <a:cubicBezTo>
                  <a:pt x="2741422" y="556453"/>
                  <a:pt x="2606219" y="473369"/>
                  <a:pt x="2375842" y="523220"/>
                </a:cubicBezTo>
                <a:cubicBezTo>
                  <a:pt x="2145465" y="573071"/>
                  <a:pt x="2072452" y="471429"/>
                  <a:pt x="1815502" y="523220"/>
                </a:cubicBezTo>
                <a:cubicBezTo>
                  <a:pt x="1558552" y="575011"/>
                  <a:pt x="1473984" y="473155"/>
                  <a:pt x="1333610" y="523220"/>
                </a:cubicBezTo>
                <a:cubicBezTo>
                  <a:pt x="1193236" y="573285"/>
                  <a:pt x="889658" y="515291"/>
                  <a:pt x="773269" y="523220"/>
                </a:cubicBezTo>
                <a:cubicBezTo>
                  <a:pt x="656880" y="531149"/>
                  <a:pt x="383293" y="516875"/>
                  <a:pt x="0" y="523220"/>
                </a:cubicBezTo>
                <a:cubicBezTo>
                  <a:pt x="-42761" y="263242"/>
                  <a:pt x="5087" y="234583"/>
                  <a:pt x="0" y="0"/>
                </a:cubicBezTo>
                <a:close/>
              </a:path>
              <a:path w="7844762" h="523220" stroke="0" extrusionOk="0">
                <a:moveTo>
                  <a:pt x="0" y="0"/>
                </a:moveTo>
                <a:cubicBezTo>
                  <a:pt x="99388" y="-36772"/>
                  <a:pt x="252051" y="51636"/>
                  <a:pt x="481893" y="0"/>
                </a:cubicBezTo>
                <a:cubicBezTo>
                  <a:pt x="711735" y="-51636"/>
                  <a:pt x="673361" y="5906"/>
                  <a:pt x="806890" y="0"/>
                </a:cubicBezTo>
                <a:cubicBezTo>
                  <a:pt x="940419" y="-5906"/>
                  <a:pt x="1063733" y="636"/>
                  <a:pt x="1131887" y="0"/>
                </a:cubicBezTo>
                <a:cubicBezTo>
                  <a:pt x="1200041" y="-636"/>
                  <a:pt x="1690798" y="25400"/>
                  <a:pt x="1849122" y="0"/>
                </a:cubicBezTo>
                <a:cubicBezTo>
                  <a:pt x="2007446" y="-25400"/>
                  <a:pt x="2100191" y="1254"/>
                  <a:pt x="2174120" y="0"/>
                </a:cubicBezTo>
                <a:cubicBezTo>
                  <a:pt x="2248049" y="-1254"/>
                  <a:pt x="2451062" y="42765"/>
                  <a:pt x="2656012" y="0"/>
                </a:cubicBezTo>
                <a:cubicBezTo>
                  <a:pt x="2860962" y="-42765"/>
                  <a:pt x="2944911" y="39260"/>
                  <a:pt x="3059457" y="0"/>
                </a:cubicBezTo>
                <a:cubicBezTo>
                  <a:pt x="3174003" y="-39260"/>
                  <a:pt x="3530961" y="71890"/>
                  <a:pt x="3776693" y="0"/>
                </a:cubicBezTo>
                <a:cubicBezTo>
                  <a:pt x="4022425" y="-71890"/>
                  <a:pt x="4052660" y="364"/>
                  <a:pt x="4258585" y="0"/>
                </a:cubicBezTo>
                <a:cubicBezTo>
                  <a:pt x="4464510" y="-364"/>
                  <a:pt x="4498666" y="33197"/>
                  <a:pt x="4583582" y="0"/>
                </a:cubicBezTo>
                <a:cubicBezTo>
                  <a:pt x="4668498" y="-33197"/>
                  <a:pt x="4885399" y="55595"/>
                  <a:pt x="5065475" y="0"/>
                </a:cubicBezTo>
                <a:cubicBezTo>
                  <a:pt x="5245551" y="-55595"/>
                  <a:pt x="5307569" y="29862"/>
                  <a:pt x="5547367" y="0"/>
                </a:cubicBezTo>
                <a:cubicBezTo>
                  <a:pt x="5787165" y="-29862"/>
                  <a:pt x="5975172" y="6015"/>
                  <a:pt x="6186155" y="0"/>
                </a:cubicBezTo>
                <a:cubicBezTo>
                  <a:pt x="6397138" y="-6015"/>
                  <a:pt x="6569196" y="27292"/>
                  <a:pt x="6668048" y="0"/>
                </a:cubicBezTo>
                <a:cubicBezTo>
                  <a:pt x="6766900" y="-27292"/>
                  <a:pt x="6957972" y="25935"/>
                  <a:pt x="7149940" y="0"/>
                </a:cubicBezTo>
                <a:cubicBezTo>
                  <a:pt x="7341908" y="-25935"/>
                  <a:pt x="7612613" y="11822"/>
                  <a:pt x="7844762" y="0"/>
                </a:cubicBezTo>
                <a:cubicBezTo>
                  <a:pt x="7878659" y="130591"/>
                  <a:pt x="7818678" y="384138"/>
                  <a:pt x="7844762" y="523220"/>
                </a:cubicBezTo>
                <a:cubicBezTo>
                  <a:pt x="7753018" y="551057"/>
                  <a:pt x="7674544" y="509839"/>
                  <a:pt x="7519765" y="523220"/>
                </a:cubicBezTo>
                <a:cubicBezTo>
                  <a:pt x="7364986" y="536601"/>
                  <a:pt x="7157340" y="473237"/>
                  <a:pt x="6802529" y="523220"/>
                </a:cubicBezTo>
                <a:cubicBezTo>
                  <a:pt x="6447718" y="573203"/>
                  <a:pt x="6282169" y="479228"/>
                  <a:pt x="6085294" y="523220"/>
                </a:cubicBezTo>
                <a:cubicBezTo>
                  <a:pt x="5888419" y="567212"/>
                  <a:pt x="5857964" y="514758"/>
                  <a:pt x="5681849" y="523220"/>
                </a:cubicBezTo>
                <a:cubicBezTo>
                  <a:pt x="5505734" y="531682"/>
                  <a:pt x="5388109" y="512272"/>
                  <a:pt x="5278404" y="523220"/>
                </a:cubicBezTo>
                <a:cubicBezTo>
                  <a:pt x="5168700" y="534168"/>
                  <a:pt x="5021850" y="515239"/>
                  <a:pt x="4874959" y="523220"/>
                </a:cubicBezTo>
                <a:cubicBezTo>
                  <a:pt x="4728069" y="531201"/>
                  <a:pt x="4529283" y="496550"/>
                  <a:pt x="4314619" y="523220"/>
                </a:cubicBezTo>
                <a:cubicBezTo>
                  <a:pt x="4099955" y="549890"/>
                  <a:pt x="4069688" y="507827"/>
                  <a:pt x="3832727" y="523220"/>
                </a:cubicBezTo>
                <a:cubicBezTo>
                  <a:pt x="3595766" y="538613"/>
                  <a:pt x="3422917" y="522296"/>
                  <a:pt x="3115491" y="523220"/>
                </a:cubicBezTo>
                <a:cubicBezTo>
                  <a:pt x="2808065" y="524144"/>
                  <a:pt x="2757306" y="487421"/>
                  <a:pt x="2633599" y="523220"/>
                </a:cubicBezTo>
                <a:cubicBezTo>
                  <a:pt x="2509892" y="559019"/>
                  <a:pt x="2375819" y="505061"/>
                  <a:pt x="2230154" y="523220"/>
                </a:cubicBezTo>
                <a:cubicBezTo>
                  <a:pt x="2084490" y="541379"/>
                  <a:pt x="1850996" y="463871"/>
                  <a:pt x="1512918" y="523220"/>
                </a:cubicBezTo>
                <a:cubicBezTo>
                  <a:pt x="1174840" y="582569"/>
                  <a:pt x="1061028" y="451099"/>
                  <a:pt x="874131" y="523220"/>
                </a:cubicBezTo>
                <a:cubicBezTo>
                  <a:pt x="687234" y="595341"/>
                  <a:pt x="620039" y="497611"/>
                  <a:pt x="549133" y="523220"/>
                </a:cubicBezTo>
                <a:cubicBezTo>
                  <a:pt x="478227" y="548829"/>
                  <a:pt x="210511" y="471052"/>
                  <a:pt x="0" y="523220"/>
                </a:cubicBezTo>
                <a:cubicBezTo>
                  <a:pt x="-2484" y="327412"/>
                  <a:pt x="1110" y="177863"/>
                  <a:pt x="0" y="0"/>
                </a:cubicBezTo>
                <a:close/>
              </a:path>
            </a:pathLst>
          </a:custGeom>
          <a:ln>
            <a:solidFill>
              <a:srgbClr val="FF0000"/>
            </a:solidFill>
            <a:extLst>
              <a:ext uri="{C807C97D-BFC1-408E-A445-0C87EB9F89A2}">
                <ask:lineSketchStyleProps xmlns="" xmlns:ask="http://schemas.microsoft.com/office/drawing/2018/sketchyshapes" sd="3326983951">
                  <a:custGeom>
                    <a:avLst/>
                    <a:gdLst>
                      <a:gd name="connsiteX0" fmla="*/ 0 w 6486237"/>
                      <a:gd name="connsiteY0" fmla="*/ 0 h 523220"/>
                      <a:gd name="connsiteX1" fmla="*/ 398440 w 6486237"/>
                      <a:gd name="connsiteY1" fmla="*/ 0 h 523220"/>
                      <a:gd name="connsiteX2" fmla="*/ 991467 w 6486237"/>
                      <a:gd name="connsiteY2" fmla="*/ 0 h 523220"/>
                      <a:gd name="connsiteX3" fmla="*/ 1519632 w 6486237"/>
                      <a:gd name="connsiteY3" fmla="*/ 0 h 523220"/>
                      <a:gd name="connsiteX4" fmla="*/ 1982935 w 6486237"/>
                      <a:gd name="connsiteY4" fmla="*/ 0 h 523220"/>
                      <a:gd name="connsiteX5" fmla="*/ 2316513 w 6486237"/>
                      <a:gd name="connsiteY5" fmla="*/ 0 h 523220"/>
                      <a:gd name="connsiteX6" fmla="*/ 2779815 w 6486237"/>
                      <a:gd name="connsiteY6" fmla="*/ 0 h 523220"/>
                      <a:gd name="connsiteX7" fmla="*/ 3243118 w 6486237"/>
                      <a:gd name="connsiteY7" fmla="*/ 0 h 523220"/>
                      <a:gd name="connsiteX8" fmla="*/ 3836145 w 6486237"/>
                      <a:gd name="connsiteY8" fmla="*/ 0 h 523220"/>
                      <a:gd name="connsiteX9" fmla="*/ 4364310 w 6486237"/>
                      <a:gd name="connsiteY9" fmla="*/ 0 h 523220"/>
                      <a:gd name="connsiteX10" fmla="*/ 4633026 w 6486237"/>
                      <a:gd name="connsiteY10" fmla="*/ 0 h 523220"/>
                      <a:gd name="connsiteX11" fmla="*/ 5031466 w 6486237"/>
                      <a:gd name="connsiteY11" fmla="*/ 0 h 523220"/>
                      <a:gd name="connsiteX12" fmla="*/ 5300182 w 6486237"/>
                      <a:gd name="connsiteY12" fmla="*/ 0 h 523220"/>
                      <a:gd name="connsiteX13" fmla="*/ 5893209 w 6486237"/>
                      <a:gd name="connsiteY13" fmla="*/ 0 h 523220"/>
                      <a:gd name="connsiteX14" fmla="*/ 6486237 w 6486237"/>
                      <a:gd name="connsiteY14" fmla="*/ 0 h 523220"/>
                      <a:gd name="connsiteX15" fmla="*/ 6486237 w 6486237"/>
                      <a:gd name="connsiteY15" fmla="*/ 523220 h 523220"/>
                      <a:gd name="connsiteX16" fmla="*/ 6217521 w 6486237"/>
                      <a:gd name="connsiteY16" fmla="*/ 523220 h 523220"/>
                      <a:gd name="connsiteX17" fmla="*/ 5883943 w 6486237"/>
                      <a:gd name="connsiteY17" fmla="*/ 523220 h 523220"/>
                      <a:gd name="connsiteX18" fmla="*/ 5615228 w 6486237"/>
                      <a:gd name="connsiteY18" fmla="*/ 523220 h 523220"/>
                      <a:gd name="connsiteX19" fmla="*/ 5216787 w 6486237"/>
                      <a:gd name="connsiteY19" fmla="*/ 523220 h 523220"/>
                      <a:gd name="connsiteX20" fmla="*/ 4883209 w 6486237"/>
                      <a:gd name="connsiteY20" fmla="*/ 523220 h 523220"/>
                      <a:gd name="connsiteX21" fmla="*/ 4484769 w 6486237"/>
                      <a:gd name="connsiteY21" fmla="*/ 523220 h 523220"/>
                      <a:gd name="connsiteX22" fmla="*/ 4151191 w 6486237"/>
                      <a:gd name="connsiteY22" fmla="*/ 523220 h 523220"/>
                      <a:gd name="connsiteX23" fmla="*/ 3558164 w 6486237"/>
                      <a:gd name="connsiteY23" fmla="*/ 523220 h 523220"/>
                      <a:gd name="connsiteX24" fmla="*/ 3159724 w 6486237"/>
                      <a:gd name="connsiteY24" fmla="*/ 523220 h 523220"/>
                      <a:gd name="connsiteX25" fmla="*/ 2696421 w 6486237"/>
                      <a:gd name="connsiteY25" fmla="*/ 523220 h 523220"/>
                      <a:gd name="connsiteX26" fmla="*/ 2362843 w 6486237"/>
                      <a:gd name="connsiteY26" fmla="*/ 523220 h 523220"/>
                      <a:gd name="connsiteX27" fmla="*/ 1964403 w 6486237"/>
                      <a:gd name="connsiteY27" fmla="*/ 523220 h 523220"/>
                      <a:gd name="connsiteX28" fmla="*/ 1501100 w 6486237"/>
                      <a:gd name="connsiteY28" fmla="*/ 523220 h 523220"/>
                      <a:gd name="connsiteX29" fmla="*/ 1102660 w 6486237"/>
                      <a:gd name="connsiteY29" fmla="*/ 523220 h 523220"/>
                      <a:gd name="connsiteX30" fmla="*/ 639357 w 6486237"/>
                      <a:gd name="connsiteY30" fmla="*/ 523220 h 523220"/>
                      <a:gd name="connsiteX31" fmla="*/ 0 w 6486237"/>
                      <a:gd name="connsiteY31" fmla="*/ 523220 h 523220"/>
                      <a:gd name="connsiteX32" fmla="*/ 0 w 6486237"/>
                      <a:gd name="connsiteY32" fmla="*/ 0 h 523220"/>
                      <a:gd name="connsiteX0" fmla="*/ 0 w 6486237"/>
                      <a:gd name="connsiteY0" fmla="*/ 0 h 523220"/>
                      <a:gd name="connsiteX1" fmla="*/ 398440 w 6486237"/>
                      <a:gd name="connsiteY1" fmla="*/ 0 h 523220"/>
                      <a:gd name="connsiteX2" fmla="*/ 667155 w 6486237"/>
                      <a:gd name="connsiteY2" fmla="*/ 0 h 523220"/>
                      <a:gd name="connsiteX3" fmla="*/ 935871 w 6486237"/>
                      <a:gd name="connsiteY3" fmla="*/ 0 h 523220"/>
                      <a:gd name="connsiteX4" fmla="*/ 1528898 w 6486237"/>
                      <a:gd name="connsiteY4" fmla="*/ 0 h 523220"/>
                      <a:gd name="connsiteX5" fmla="*/ 1797614 w 6486237"/>
                      <a:gd name="connsiteY5" fmla="*/ 0 h 523220"/>
                      <a:gd name="connsiteX6" fmla="*/ 2196054 w 6486237"/>
                      <a:gd name="connsiteY6" fmla="*/ 0 h 523220"/>
                      <a:gd name="connsiteX7" fmla="*/ 2529632 w 6486237"/>
                      <a:gd name="connsiteY7" fmla="*/ 0 h 523220"/>
                      <a:gd name="connsiteX8" fmla="*/ 3122660 w 6486237"/>
                      <a:gd name="connsiteY8" fmla="*/ 0 h 523220"/>
                      <a:gd name="connsiteX9" fmla="*/ 3521100 w 6486237"/>
                      <a:gd name="connsiteY9" fmla="*/ 0 h 523220"/>
                      <a:gd name="connsiteX10" fmla="*/ 3789815 w 6486237"/>
                      <a:gd name="connsiteY10" fmla="*/ 0 h 523220"/>
                      <a:gd name="connsiteX11" fmla="*/ 4188255 w 6486237"/>
                      <a:gd name="connsiteY11" fmla="*/ 0 h 523220"/>
                      <a:gd name="connsiteX12" fmla="*/ 4586695 w 6486237"/>
                      <a:gd name="connsiteY12" fmla="*/ 0 h 523220"/>
                      <a:gd name="connsiteX13" fmla="*/ 5114861 w 6486237"/>
                      <a:gd name="connsiteY13" fmla="*/ 0 h 523220"/>
                      <a:gd name="connsiteX14" fmla="*/ 5513301 w 6486237"/>
                      <a:gd name="connsiteY14" fmla="*/ 0 h 523220"/>
                      <a:gd name="connsiteX15" fmla="*/ 5911741 w 6486237"/>
                      <a:gd name="connsiteY15" fmla="*/ 0 h 523220"/>
                      <a:gd name="connsiteX16" fmla="*/ 6486237 w 6486237"/>
                      <a:gd name="connsiteY16" fmla="*/ 0 h 523220"/>
                      <a:gd name="connsiteX17" fmla="*/ 6486237 w 6486237"/>
                      <a:gd name="connsiteY17" fmla="*/ 523220 h 523220"/>
                      <a:gd name="connsiteX18" fmla="*/ 6217521 w 6486237"/>
                      <a:gd name="connsiteY18" fmla="*/ 523220 h 523220"/>
                      <a:gd name="connsiteX19" fmla="*/ 5624493 w 6486237"/>
                      <a:gd name="connsiteY19" fmla="*/ 523220 h 523220"/>
                      <a:gd name="connsiteX20" fmla="*/ 5031466 w 6486237"/>
                      <a:gd name="connsiteY20" fmla="*/ 523220 h 523220"/>
                      <a:gd name="connsiteX21" fmla="*/ 4697888 w 6486237"/>
                      <a:gd name="connsiteY21" fmla="*/ 523220 h 523220"/>
                      <a:gd name="connsiteX22" fmla="*/ 4364310 w 6486237"/>
                      <a:gd name="connsiteY22" fmla="*/ 523220 h 523220"/>
                      <a:gd name="connsiteX23" fmla="*/ 4030732 w 6486237"/>
                      <a:gd name="connsiteY23" fmla="*/ 523220 h 523220"/>
                      <a:gd name="connsiteX24" fmla="*/ 3567430 w 6486237"/>
                      <a:gd name="connsiteY24" fmla="*/ 523220 h 523220"/>
                      <a:gd name="connsiteX25" fmla="*/ 3168990 w 6486237"/>
                      <a:gd name="connsiteY25" fmla="*/ 523220 h 523220"/>
                      <a:gd name="connsiteX26" fmla="*/ 2575962 w 6486237"/>
                      <a:gd name="connsiteY26" fmla="*/ 523220 h 523220"/>
                      <a:gd name="connsiteX27" fmla="*/ 2177522 w 6486237"/>
                      <a:gd name="connsiteY27" fmla="*/ 523220 h 523220"/>
                      <a:gd name="connsiteX28" fmla="*/ 1843944 w 6486237"/>
                      <a:gd name="connsiteY28" fmla="*/ 523220 h 523220"/>
                      <a:gd name="connsiteX29" fmla="*/ 1250916 w 6486237"/>
                      <a:gd name="connsiteY29" fmla="*/ 523220 h 523220"/>
                      <a:gd name="connsiteX30" fmla="*/ 722752 w 6486237"/>
                      <a:gd name="connsiteY30" fmla="*/ 523220 h 523220"/>
                      <a:gd name="connsiteX31" fmla="*/ 454036 w 6486237"/>
                      <a:gd name="connsiteY31" fmla="*/ 523220 h 523220"/>
                      <a:gd name="connsiteX32" fmla="*/ 0 w 6486237"/>
                      <a:gd name="connsiteY32" fmla="*/ 523220 h 523220"/>
                      <a:gd name="connsiteX33" fmla="*/ 0 w 6486237"/>
                      <a:gd name="connsiteY33" fmla="*/ 0 h 52322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</a:cxnLst>
                    <a:rect l="l" t="t" r="r" b="b"/>
                    <a:pathLst>
                      <a:path w="6486237" h="523220" fill="none" extrusionOk="0">
                        <a:moveTo>
                          <a:pt x="0" y="0"/>
                        </a:moveTo>
                        <a:cubicBezTo>
                          <a:pt x="90899" y="-63071"/>
                          <a:pt x="214016" y="31114"/>
                          <a:pt x="398440" y="0"/>
                        </a:cubicBezTo>
                        <a:cubicBezTo>
                          <a:pt x="526255" y="-38428"/>
                          <a:pt x="822778" y="70883"/>
                          <a:pt x="991467" y="0"/>
                        </a:cubicBezTo>
                        <a:cubicBezTo>
                          <a:pt x="1165962" y="-80151"/>
                          <a:pt x="1316821" y="44894"/>
                          <a:pt x="1519632" y="0"/>
                        </a:cubicBezTo>
                        <a:cubicBezTo>
                          <a:pt x="1748214" y="-26411"/>
                          <a:pt x="1793058" y="87816"/>
                          <a:pt x="1982935" y="0"/>
                        </a:cubicBezTo>
                        <a:cubicBezTo>
                          <a:pt x="2188834" y="-63047"/>
                          <a:pt x="2236469" y="46743"/>
                          <a:pt x="2316513" y="0"/>
                        </a:cubicBezTo>
                        <a:cubicBezTo>
                          <a:pt x="2381774" y="-20748"/>
                          <a:pt x="2685086" y="36205"/>
                          <a:pt x="2779815" y="0"/>
                        </a:cubicBezTo>
                        <a:cubicBezTo>
                          <a:pt x="2873610" y="-45407"/>
                          <a:pt x="3127379" y="11693"/>
                          <a:pt x="3243118" y="0"/>
                        </a:cubicBezTo>
                        <a:cubicBezTo>
                          <a:pt x="3396145" y="-29633"/>
                          <a:pt x="3655212" y="30731"/>
                          <a:pt x="3836145" y="0"/>
                        </a:cubicBezTo>
                        <a:cubicBezTo>
                          <a:pt x="4012119" y="-75387"/>
                          <a:pt x="4197543" y="2985"/>
                          <a:pt x="4364310" y="0"/>
                        </a:cubicBezTo>
                        <a:cubicBezTo>
                          <a:pt x="4529445" y="-30256"/>
                          <a:pt x="4565263" y="15777"/>
                          <a:pt x="4633026" y="0"/>
                        </a:cubicBezTo>
                        <a:cubicBezTo>
                          <a:pt x="4703765" y="-23993"/>
                          <a:pt x="4935772" y="4237"/>
                          <a:pt x="5031466" y="0"/>
                        </a:cubicBezTo>
                        <a:cubicBezTo>
                          <a:pt x="5167846" y="-4969"/>
                          <a:pt x="5229830" y="19869"/>
                          <a:pt x="5300182" y="0"/>
                        </a:cubicBezTo>
                        <a:cubicBezTo>
                          <a:pt x="5371746" y="-23163"/>
                          <a:pt x="5757257" y="-5500"/>
                          <a:pt x="5893209" y="0"/>
                        </a:cubicBezTo>
                        <a:cubicBezTo>
                          <a:pt x="6102404" y="3615"/>
                          <a:pt x="6289451" y="3998"/>
                          <a:pt x="6486237" y="0"/>
                        </a:cubicBezTo>
                        <a:cubicBezTo>
                          <a:pt x="6536762" y="184043"/>
                          <a:pt x="6489104" y="359388"/>
                          <a:pt x="6486237" y="523220"/>
                        </a:cubicBezTo>
                        <a:cubicBezTo>
                          <a:pt x="6406080" y="528971"/>
                          <a:pt x="6321303" y="486333"/>
                          <a:pt x="6217521" y="523220"/>
                        </a:cubicBezTo>
                        <a:cubicBezTo>
                          <a:pt x="6126667" y="554410"/>
                          <a:pt x="5968880" y="473482"/>
                          <a:pt x="5883943" y="523220"/>
                        </a:cubicBezTo>
                        <a:cubicBezTo>
                          <a:pt x="5794460" y="574008"/>
                          <a:pt x="5732063" y="536153"/>
                          <a:pt x="5615228" y="523220"/>
                        </a:cubicBezTo>
                        <a:cubicBezTo>
                          <a:pt x="5466553" y="512549"/>
                          <a:pt x="5390385" y="486083"/>
                          <a:pt x="5216787" y="523220"/>
                        </a:cubicBezTo>
                        <a:cubicBezTo>
                          <a:pt x="5069840" y="556751"/>
                          <a:pt x="4994268" y="481621"/>
                          <a:pt x="4883209" y="523220"/>
                        </a:cubicBezTo>
                        <a:cubicBezTo>
                          <a:pt x="4746624" y="569529"/>
                          <a:pt x="4579764" y="438710"/>
                          <a:pt x="4484769" y="523220"/>
                        </a:cubicBezTo>
                        <a:cubicBezTo>
                          <a:pt x="4376585" y="583875"/>
                          <a:pt x="4248343" y="504991"/>
                          <a:pt x="4151191" y="523220"/>
                        </a:cubicBezTo>
                        <a:cubicBezTo>
                          <a:pt x="4059703" y="544099"/>
                          <a:pt x="3799104" y="446242"/>
                          <a:pt x="3558164" y="523220"/>
                        </a:cubicBezTo>
                        <a:cubicBezTo>
                          <a:pt x="3294699" y="594278"/>
                          <a:pt x="3273621" y="505541"/>
                          <a:pt x="3159724" y="523220"/>
                        </a:cubicBezTo>
                        <a:cubicBezTo>
                          <a:pt x="3052126" y="544396"/>
                          <a:pt x="2872358" y="463557"/>
                          <a:pt x="2696421" y="523220"/>
                        </a:cubicBezTo>
                        <a:cubicBezTo>
                          <a:pt x="2511416" y="540357"/>
                          <a:pt x="2464419" y="507659"/>
                          <a:pt x="2362843" y="523220"/>
                        </a:cubicBezTo>
                        <a:cubicBezTo>
                          <a:pt x="2275535" y="587916"/>
                          <a:pt x="2184788" y="474952"/>
                          <a:pt x="1964403" y="523220"/>
                        </a:cubicBezTo>
                        <a:cubicBezTo>
                          <a:pt x="1800392" y="576477"/>
                          <a:pt x="1729181" y="467293"/>
                          <a:pt x="1501100" y="523220"/>
                        </a:cubicBezTo>
                        <a:cubicBezTo>
                          <a:pt x="1286735" y="578814"/>
                          <a:pt x="1237515" y="445573"/>
                          <a:pt x="1102660" y="523220"/>
                        </a:cubicBezTo>
                        <a:cubicBezTo>
                          <a:pt x="984154" y="563344"/>
                          <a:pt x="725530" y="494104"/>
                          <a:pt x="639357" y="523220"/>
                        </a:cubicBezTo>
                        <a:cubicBezTo>
                          <a:pt x="568267" y="521751"/>
                          <a:pt x="310221" y="529074"/>
                          <a:pt x="0" y="523220"/>
                        </a:cubicBezTo>
                        <a:cubicBezTo>
                          <a:pt x="-32987" y="260619"/>
                          <a:pt x="3710" y="236500"/>
                          <a:pt x="0" y="0"/>
                        </a:cubicBezTo>
                        <a:close/>
                      </a:path>
                      <a:path w="6486237" h="523220" stroke="0" extrusionOk="0">
                        <a:moveTo>
                          <a:pt x="0" y="0"/>
                        </a:moveTo>
                        <a:cubicBezTo>
                          <a:pt x="75585" y="-43625"/>
                          <a:pt x="211698" y="54643"/>
                          <a:pt x="398440" y="0"/>
                        </a:cubicBezTo>
                        <a:cubicBezTo>
                          <a:pt x="587759" y="-47431"/>
                          <a:pt x="556336" y="-6713"/>
                          <a:pt x="667155" y="0"/>
                        </a:cubicBezTo>
                        <a:cubicBezTo>
                          <a:pt x="782444" y="-1205"/>
                          <a:pt x="871619" y="-1968"/>
                          <a:pt x="935871" y="0"/>
                        </a:cubicBezTo>
                        <a:cubicBezTo>
                          <a:pt x="1000570" y="-14950"/>
                          <a:pt x="1404487" y="38802"/>
                          <a:pt x="1528898" y="0"/>
                        </a:cubicBezTo>
                        <a:cubicBezTo>
                          <a:pt x="1677279" y="-24125"/>
                          <a:pt x="1752016" y="1470"/>
                          <a:pt x="1797614" y="0"/>
                        </a:cubicBezTo>
                        <a:cubicBezTo>
                          <a:pt x="1868307" y="-21683"/>
                          <a:pt x="2023439" y="86306"/>
                          <a:pt x="2196054" y="0"/>
                        </a:cubicBezTo>
                        <a:cubicBezTo>
                          <a:pt x="2364747" y="-34260"/>
                          <a:pt x="2420589" y="37980"/>
                          <a:pt x="2529632" y="0"/>
                        </a:cubicBezTo>
                        <a:cubicBezTo>
                          <a:pt x="2582538" y="-48942"/>
                          <a:pt x="2932515" y="77712"/>
                          <a:pt x="3122660" y="0"/>
                        </a:cubicBezTo>
                        <a:cubicBezTo>
                          <a:pt x="3310313" y="-58345"/>
                          <a:pt x="3366188" y="-11327"/>
                          <a:pt x="3521100" y="0"/>
                        </a:cubicBezTo>
                        <a:cubicBezTo>
                          <a:pt x="3698627" y="-5511"/>
                          <a:pt x="3723076" y="36500"/>
                          <a:pt x="3789815" y="0"/>
                        </a:cubicBezTo>
                        <a:cubicBezTo>
                          <a:pt x="3850019" y="-10957"/>
                          <a:pt x="4078750" y="73463"/>
                          <a:pt x="4188255" y="0"/>
                        </a:cubicBezTo>
                        <a:cubicBezTo>
                          <a:pt x="4330610" y="-56764"/>
                          <a:pt x="4391989" y="30025"/>
                          <a:pt x="4586695" y="0"/>
                        </a:cubicBezTo>
                        <a:cubicBezTo>
                          <a:pt x="4770133" y="-34779"/>
                          <a:pt x="4982968" y="-2805"/>
                          <a:pt x="5114861" y="0"/>
                        </a:cubicBezTo>
                        <a:cubicBezTo>
                          <a:pt x="5296143" y="-19141"/>
                          <a:pt x="5436835" y="27023"/>
                          <a:pt x="5513301" y="0"/>
                        </a:cubicBezTo>
                        <a:cubicBezTo>
                          <a:pt x="5586079" y="-35641"/>
                          <a:pt x="5733894" y="45767"/>
                          <a:pt x="5911741" y="0"/>
                        </a:cubicBezTo>
                        <a:cubicBezTo>
                          <a:pt x="6047252" y="-16372"/>
                          <a:pt x="6280367" y="18214"/>
                          <a:pt x="6486237" y="0"/>
                        </a:cubicBezTo>
                        <a:cubicBezTo>
                          <a:pt x="6528247" y="158055"/>
                          <a:pt x="6437472" y="364249"/>
                          <a:pt x="6486237" y="523220"/>
                        </a:cubicBezTo>
                        <a:cubicBezTo>
                          <a:pt x="6401227" y="548467"/>
                          <a:pt x="6341439" y="506483"/>
                          <a:pt x="6217521" y="523220"/>
                        </a:cubicBezTo>
                        <a:cubicBezTo>
                          <a:pt x="6081005" y="532468"/>
                          <a:pt x="5918216" y="468183"/>
                          <a:pt x="5624493" y="523220"/>
                        </a:cubicBezTo>
                        <a:cubicBezTo>
                          <a:pt x="5316056" y="571433"/>
                          <a:pt x="5192510" y="471554"/>
                          <a:pt x="5031466" y="523220"/>
                        </a:cubicBezTo>
                        <a:cubicBezTo>
                          <a:pt x="4873384" y="553399"/>
                          <a:pt x="4845410" y="515490"/>
                          <a:pt x="4697888" y="523220"/>
                        </a:cubicBezTo>
                        <a:cubicBezTo>
                          <a:pt x="4538342" y="521169"/>
                          <a:pt x="4438609" y="504996"/>
                          <a:pt x="4364310" y="523220"/>
                        </a:cubicBezTo>
                        <a:cubicBezTo>
                          <a:pt x="4276060" y="538962"/>
                          <a:pt x="4168318" y="538443"/>
                          <a:pt x="4030732" y="523220"/>
                        </a:cubicBezTo>
                        <a:cubicBezTo>
                          <a:pt x="3908699" y="580926"/>
                          <a:pt x="3764275" y="481243"/>
                          <a:pt x="3567430" y="523220"/>
                        </a:cubicBezTo>
                        <a:cubicBezTo>
                          <a:pt x="3397357" y="557081"/>
                          <a:pt x="3361461" y="505694"/>
                          <a:pt x="3168990" y="523220"/>
                        </a:cubicBezTo>
                        <a:cubicBezTo>
                          <a:pt x="3006706" y="548583"/>
                          <a:pt x="2835649" y="525998"/>
                          <a:pt x="2575962" y="523220"/>
                        </a:cubicBezTo>
                        <a:cubicBezTo>
                          <a:pt x="2306008" y="520405"/>
                          <a:pt x="2286713" y="474871"/>
                          <a:pt x="2177522" y="523220"/>
                        </a:cubicBezTo>
                        <a:cubicBezTo>
                          <a:pt x="2077762" y="544499"/>
                          <a:pt x="1964591" y="515027"/>
                          <a:pt x="1843944" y="523220"/>
                        </a:cubicBezTo>
                        <a:cubicBezTo>
                          <a:pt x="1724142" y="515727"/>
                          <a:pt x="1526801" y="455626"/>
                          <a:pt x="1250916" y="523220"/>
                        </a:cubicBezTo>
                        <a:cubicBezTo>
                          <a:pt x="988364" y="582031"/>
                          <a:pt x="864642" y="465170"/>
                          <a:pt x="722752" y="523220"/>
                        </a:cubicBezTo>
                        <a:cubicBezTo>
                          <a:pt x="559920" y="604562"/>
                          <a:pt x="510444" y="496418"/>
                          <a:pt x="454036" y="523220"/>
                        </a:cubicBezTo>
                        <a:cubicBezTo>
                          <a:pt x="397894" y="544040"/>
                          <a:pt x="157147" y="479506"/>
                          <a:pt x="0" y="523220"/>
                        </a:cubicBezTo>
                        <a:cubicBezTo>
                          <a:pt x="-19154" y="310873"/>
                          <a:pt x="5453" y="176136"/>
                          <a:pt x="0" y="0"/>
                        </a:cubicBezTo>
                        <a:close/>
                      </a:path>
                      <a:path w="6486237" h="523220" fill="none" stroke="0" extrusionOk="0">
                        <a:moveTo>
                          <a:pt x="0" y="0"/>
                        </a:moveTo>
                        <a:cubicBezTo>
                          <a:pt x="95594" y="-79570"/>
                          <a:pt x="281912" y="19698"/>
                          <a:pt x="398440" y="0"/>
                        </a:cubicBezTo>
                        <a:cubicBezTo>
                          <a:pt x="553703" y="-68772"/>
                          <a:pt x="829891" y="13660"/>
                          <a:pt x="991467" y="0"/>
                        </a:cubicBezTo>
                        <a:cubicBezTo>
                          <a:pt x="1172514" y="-72843"/>
                          <a:pt x="1281499" y="-19959"/>
                          <a:pt x="1519632" y="0"/>
                        </a:cubicBezTo>
                        <a:cubicBezTo>
                          <a:pt x="1749400" y="-4524"/>
                          <a:pt x="1792992" y="65484"/>
                          <a:pt x="1982935" y="0"/>
                        </a:cubicBezTo>
                        <a:cubicBezTo>
                          <a:pt x="2154844" y="-49668"/>
                          <a:pt x="2240897" y="25169"/>
                          <a:pt x="2316513" y="0"/>
                        </a:cubicBezTo>
                        <a:cubicBezTo>
                          <a:pt x="2388792" y="-37292"/>
                          <a:pt x="2685441" y="33104"/>
                          <a:pt x="2779815" y="0"/>
                        </a:cubicBezTo>
                        <a:cubicBezTo>
                          <a:pt x="2854398" y="-22842"/>
                          <a:pt x="3075516" y="5790"/>
                          <a:pt x="3243118" y="0"/>
                        </a:cubicBezTo>
                        <a:cubicBezTo>
                          <a:pt x="3397247" y="-817"/>
                          <a:pt x="3643210" y="116159"/>
                          <a:pt x="3836145" y="0"/>
                        </a:cubicBezTo>
                        <a:cubicBezTo>
                          <a:pt x="4028538" y="-78364"/>
                          <a:pt x="4207696" y="48992"/>
                          <a:pt x="4364310" y="0"/>
                        </a:cubicBezTo>
                        <a:cubicBezTo>
                          <a:pt x="4517687" y="-16590"/>
                          <a:pt x="4563579" y="21871"/>
                          <a:pt x="4633026" y="0"/>
                        </a:cubicBezTo>
                        <a:cubicBezTo>
                          <a:pt x="4683932" y="-19922"/>
                          <a:pt x="4897564" y="8467"/>
                          <a:pt x="5031466" y="0"/>
                        </a:cubicBezTo>
                        <a:cubicBezTo>
                          <a:pt x="5167926" y="-23693"/>
                          <a:pt x="5218771" y="42881"/>
                          <a:pt x="5300182" y="0"/>
                        </a:cubicBezTo>
                        <a:cubicBezTo>
                          <a:pt x="5383684" y="-61127"/>
                          <a:pt x="5729057" y="28798"/>
                          <a:pt x="5893209" y="0"/>
                        </a:cubicBezTo>
                        <a:cubicBezTo>
                          <a:pt x="6071860" y="-56326"/>
                          <a:pt x="6331437" y="1638"/>
                          <a:pt x="6486237" y="0"/>
                        </a:cubicBezTo>
                        <a:cubicBezTo>
                          <a:pt x="6551502" y="201584"/>
                          <a:pt x="6464463" y="319872"/>
                          <a:pt x="6486237" y="523220"/>
                        </a:cubicBezTo>
                        <a:cubicBezTo>
                          <a:pt x="6402822" y="532519"/>
                          <a:pt x="6336730" y="491203"/>
                          <a:pt x="6217521" y="523220"/>
                        </a:cubicBezTo>
                        <a:cubicBezTo>
                          <a:pt x="6123450" y="570074"/>
                          <a:pt x="5998673" y="483874"/>
                          <a:pt x="5883943" y="523220"/>
                        </a:cubicBezTo>
                        <a:cubicBezTo>
                          <a:pt x="5795168" y="581199"/>
                          <a:pt x="5731245" y="528981"/>
                          <a:pt x="5615228" y="523220"/>
                        </a:cubicBezTo>
                        <a:cubicBezTo>
                          <a:pt x="5496912" y="542884"/>
                          <a:pt x="5385839" y="515095"/>
                          <a:pt x="5216787" y="523220"/>
                        </a:cubicBezTo>
                        <a:cubicBezTo>
                          <a:pt x="5084644" y="555309"/>
                          <a:pt x="5031903" y="483812"/>
                          <a:pt x="4883209" y="523220"/>
                        </a:cubicBezTo>
                        <a:cubicBezTo>
                          <a:pt x="4781200" y="545539"/>
                          <a:pt x="4610007" y="468766"/>
                          <a:pt x="4484769" y="523220"/>
                        </a:cubicBezTo>
                        <a:cubicBezTo>
                          <a:pt x="4376827" y="580615"/>
                          <a:pt x="4256158" y="477764"/>
                          <a:pt x="4151191" y="523220"/>
                        </a:cubicBezTo>
                        <a:cubicBezTo>
                          <a:pt x="4023436" y="516938"/>
                          <a:pt x="3813351" y="457173"/>
                          <a:pt x="3558164" y="523220"/>
                        </a:cubicBezTo>
                        <a:cubicBezTo>
                          <a:pt x="3334210" y="619785"/>
                          <a:pt x="3271782" y="480108"/>
                          <a:pt x="3159724" y="523220"/>
                        </a:cubicBezTo>
                        <a:cubicBezTo>
                          <a:pt x="3043149" y="582031"/>
                          <a:pt x="2890499" y="559168"/>
                          <a:pt x="2696421" y="523220"/>
                        </a:cubicBezTo>
                        <a:cubicBezTo>
                          <a:pt x="2497122" y="533702"/>
                          <a:pt x="2456698" y="480603"/>
                          <a:pt x="2362843" y="523220"/>
                        </a:cubicBezTo>
                        <a:cubicBezTo>
                          <a:pt x="2256094" y="565744"/>
                          <a:pt x="2162925" y="472228"/>
                          <a:pt x="1964403" y="523220"/>
                        </a:cubicBezTo>
                        <a:cubicBezTo>
                          <a:pt x="1769985" y="600939"/>
                          <a:pt x="1691135" y="463152"/>
                          <a:pt x="1501100" y="523220"/>
                        </a:cubicBezTo>
                        <a:cubicBezTo>
                          <a:pt x="1255236" y="568698"/>
                          <a:pt x="1214313" y="487136"/>
                          <a:pt x="1102660" y="523220"/>
                        </a:cubicBezTo>
                        <a:cubicBezTo>
                          <a:pt x="989640" y="560846"/>
                          <a:pt x="739319" y="504207"/>
                          <a:pt x="639357" y="523220"/>
                        </a:cubicBezTo>
                        <a:cubicBezTo>
                          <a:pt x="561750" y="540730"/>
                          <a:pt x="350194" y="536439"/>
                          <a:pt x="0" y="523220"/>
                        </a:cubicBezTo>
                        <a:cubicBezTo>
                          <a:pt x="-35211" y="264293"/>
                          <a:pt x="9419" y="238090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8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2CF89D6-7F66-4AD1-9CBB-AAA5E7D6AD2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252237" y="344815"/>
            <a:ext cx="1373563" cy="7726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0E77AC4-560C-DAFA-9CB1-AA0263EB610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1723" y="2285362"/>
            <a:ext cx="3726503" cy="217188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55AFFD5-F4AD-4492-71ED-8E15173E79FF}"/>
              </a:ext>
            </a:extLst>
          </p:cNvPr>
          <p:cNvSpPr txBox="1"/>
          <p:nvPr/>
        </p:nvSpPr>
        <p:spPr>
          <a:xfrm>
            <a:off x="6401340" y="4905577"/>
            <a:ext cx="1881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D3E905C-0EFD-E866-028B-46BAA5DD938B}"/>
              </a:ext>
            </a:extLst>
          </p:cNvPr>
          <p:cNvGrpSpPr/>
          <p:nvPr/>
        </p:nvGrpSpPr>
        <p:grpSpPr>
          <a:xfrm>
            <a:off x="5771828" y="5423940"/>
            <a:ext cx="5649303" cy="1012590"/>
            <a:chOff x="6200713" y="3587520"/>
            <a:chExt cx="5649303" cy="1012590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3F57A1C8-5D77-B21D-CE9F-5B67D47E87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779420"/>
                </p:ext>
              </p:extLst>
            </p:nvPr>
          </p:nvGraphicFramePr>
          <p:xfrm>
            <a:off x="6735516" y="3731039"/>
            <a:ext cx="32623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17" imgW="1803240" imgH="228600" progId="Equation.DSMT4">
                    <p:embed/>
                  </p:oleObj>
                </mc:Choice>
                <mc:Fallback>
                  <p:oleObj name="Equation" r:id="rId17" imgW="1803240" imgH="22860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5516" y="3731039"/>
                          <a:ext cx="3262313" cy="396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196165F4-7DE4-B9CF-D825-600E6EBB76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578085"/>
                </p:ext>
              </p:extLst>
            </p:nvPr>
          </p:nvGraphicFramePr>
          <p:xfrm>
            <a:off x="8040882" y="4211398"/>
            <a:ext cx="859833" cy="345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9" imgW="431640" imgH="177480" progId="Equation.DSMT4">
                    <p:embed/>
                  </p:oleObj>
                </mc:Choice>
                <mc:Fallback>
                  <p:oleObj name="Equation" r:id="rId19" imgW="431640" imgH="17748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0882" y="4211398"/>
                          <a:ext cx="859833" cy="3453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49">
              <a:extLst>
                <a:ext uri="{FF2B5EF4-FFF2-40B4-BE49-F238E27FC236}">
                  <a16:creationId xmlns:a16="http://schemas.microsoft.com/office/drawing/2014/main" id="{A58368EA-38B9-0965-D900-6C47865A8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6435" y="3587520"/>
              <a:ext cx="63350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51">
              <a:extLst>
                <a:ext uri="{FF2B5EF4-FFF2-40B4-BE49-F238E27FC236}">
                  <a16:creationId xmlns:a16="http://schemas.microsoft.com/office/drawing/2014/main" id="{328BBEC9-AABF-38BD-80AA-83B52075B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0713" y="4076890"/>
              <a:ext cx="56493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9A7F356B-D249-8131-CFBF-E9573BFC946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212193" y="2330581"/>
            <a:ext cx="3659528" cy="2579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773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311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7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19" grpId="0"/>
      <p:bldP spid="21" grpId="0"/>
      <p:bldP spid="26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37641" y="-339183"/>
            <a:ext cx="13067282" cy="77087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87" y="809681"/>
            <a:ext cx="6096000" cy="11541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endParaRPr lang="en-US" sz="3200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fr-FR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fr-FR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00644" y="1861498"/>
            <a:ext cx="13402085" cy="584775"/>
            <a:chOff x="925410" y="1383424"/>
            <a:chExt cx="12636124" cy="58477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5850C00-325F-4A3A-AA51-CE8B2B2BA3F6}"/>
                </a:ext>
              </a:extLst>
            </p:cNvPr>
            <p:cNvSpPr/>
            <p:nvPr/>
          </p:nvSpPr>
          <p:spPr>
            <a:xfrm>
              <a:off x="925410" y="1383424"/>
              <a:ext cx="12636124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 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716802"/>
                </p:ext>
              </p:extLst>
            </p:nvPr>
          </p:nvGraphicFramePr>
          <p:xfrm>
            <a:off x="3140778" y="1474281"/>
            <a:ext cx="1260764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6" imgW="533160" imgH="190440" progId="Equation.DSMT4">
                    <p:embed/>
                  </p:oleObj>
                </mc:Choice>
                <mc:Fallback>
                  <p:oleObj name="Equation" r:id="rId6" imgW="5331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40778" y="1474281"/>
                          <a:ext cx="1260764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151355"/>
                </p:ext>
              </p:extLst>
            </p:nvPr>
          </p:nvGraphicFramePr>
          <p:xfrm>
            <a:off x="10922791" y="1489560"/>
            <a:ext cx="383106" cy="447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922791" y="1489560"/>
                          <a:ext cx="383106" cy="447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314383"/>
                </p:ext>
              </p:extLst>
            </p:nvPr>
          </p:nvGraphicFramePr>
          <p:xfrm>
            <a:off x="7274336" y="1489560"/>
            <a:ext cx="600954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10" imgW="545760" imgH="317160" progId="Equation.DSMT4">
                    <p:embed/>
                  </p:oleObj>
                </mc:Choice>
                <mc:Fallback>
                  <p:oleObj name="Equation" r:id="rId10" imgW="545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74336" y="1489560"/>
                          <a:ext cx="600954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048770"/>
                </p:ext>
              </p:extLst>
            </p:nvPr>
          </p:nvGraphicFramePr>
          <p:xfrm>
            <a:off x="8404369" y="1483148"/>
            <a:ext cx="525061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12" imgW="533160" imgH="291960" progId="Equation.DSMT4">
                    <p:embed/>
                  </p:oleObj>
                </mc:Choice>
                <mc:Fallback>
                  <p:oleObj name="Equation" r:id="rId12" imgW="533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04369" y="1483148"/>
                          <a:ext cx="525061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3877760" y="2531617"/>
            <a:ext cx="8449749" cy="584775"/>
            <a:chOff x="1335730" y="2684172"/>
            <a:chExt cx="8449749" cy="584775"/>
          </a:xfrm>
        </p:grpSpPr>
        <p:sp>
          <p:nvSpPr>
            <p:cNvPr id="12" name="Rectangle 11"/>
            <p:cNvSpPr/>
            <p:nvPr/>
          </p:nvSpPr>
          <p:spPr>
            <a:xfrm>
              <a:off x="1335730" y="2684172"/>
              <a:ext cx="84497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/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oi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ình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ành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150700"/>
                </p:ext>
              </p:extLst>
            </p:nvPr>
          </p:nvGraphicFramePr>
          <p:xfrm>
            <a:off x="3553970" y="2830926"/>
            <a:ext cx="110331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14" imgW="1002960" imgH="317160" progId="Equation.DSMT4">
                    <p:embed/>
                  </p:oleObj>
                </mc:Choice>
                <mc:Fallback>
                  <p:oleObj name="Equation" r:id="rId14" imgW="1002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553970" y="2830926"/>
                          <a:ext cx="1103312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886495" y="3208297"/>
            <a:ext cx="7374135" cy="1077218"/>
            <a:chOff x="224825" y="1699940"/>
            <a:chExt cx="7374135" cy="1077218"/>
          </a:xfrm>
        </p:grpSpPr>
        <p:sp>
          <p:nvSpPr>
            <p:cNvPr id="3" name="Rectangle 2"/>
            <p:cNvSpPr/>
            <p:nvPr/>
          </p:nvSpPr>
          <p:spPr>
            <a:xfrm>
              <a:off x="224825" y="1699940"/>
              <a:ext cx="7374135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/ Hai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éo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uông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óc</a:t>
              </a:r>
              <a:endPara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hau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? </a:t>
              </a:r>
              <a:endParaRPr lang="en-US" sz="32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031549"/>
                </p:ext>
              </p:extLst>
            </p:nvPr>
          </p:nvGraphicFramePr>
          <p:xfrm>
            <a:off x="3331850" y="1741948"/>
            <a:ext cx="680507" cy="455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16" imgW="266400" imgH="177480" progId="Equation.DSMT4">
                    <p:embed/>
                  </p:oleObj>
                </mc:Choice>
                <mc:Fallback>
                  <p:oleObj name="Equation" r:id="rId16" imgW="266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31850" y="1741948"/>
                          <a:ext cx="680507" cy="455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465440"/>
                </p:ext>
              </p:extLst>
            </p:nvPr>
          </p:nvGraphicFramePr>
          <p:xfrm>
            <a:off x="4554419" y="1746322"/>
            <a:ext cx="664517" cy="427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18" imgW="253800" imgH="164880" progId="Equation.DSMT4">
                    <p:embed/>
                  </p:oleObj>
                </mc:Choice>
                <mc:Fallback>
                  <p:oleObj name="Equation" r:id="rId18" imgW="2538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554419" y="1746322"/>
                          <a:ext cx="664517" cy="4279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4599" y="5882014"/>
            <a:ext cx="1818870" cy="1099269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430F9DA6-B149-4915-B899-6D0EAF9F65A3}"/>
              </a:ext>
            </a:extLst>
          </p:cNvPr>
          <p:cNvSpPr/>
          <p:nvPr/>
        </p:nvSpPr>
        <p:spPr>
          <a:xfrm>
            <a:off x="3618614" y="425677"/>
            <a:ext cx="5271228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.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5" name="Đồng hồ đếm ngược 2 phút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221986" y="5168092"/>
            <a:ext cx="2591502" cy="1614118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04BB6345-AF7B-DDF6-D256-5FE2FB1C9F9B}"/>
              </a:ext>
            </a:extLst>
          </p:cNvPr>
          <p:cNvSpPr/>
          <p:nvPr/>
        </p:nvSpPr>
        <p:spPr>
          <a:xfrm>
            <a:off x="3798331" y="4281364"/>
            <a:ext cx="858818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/       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Tia   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i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hay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?        </a:t>
            </a:r>
            <a:endParaRPr lang="en-US" sz="32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239ABF0-0936-4298-1CA2-E774F0E7E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08061"/>
              </p:ext>
            </p:extLst>
          </p:nvPr>
        </p:nvGraphicFramePr>
        <p:xfrm>
          <a:off x="4180393" y="4373964"/>
          <a:ext cx="1010443" cy="41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80393" y="4373964"/>
                        <a:ext cx="1010443" cy="41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40C1FF3-BBCC-1F90-1177-E784F787A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17413"/>
              </p:ext>
            </p:extLst>
          </p:nvPr>
        </p:nvGraphicFramePr>
        <p:xfrm>
          <a:off x="5820210" y="4411353"/>
          <a:ext cx="914983" cy="35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4" imgW="457200" imgH="177480" progId="Equation.DSMT4">
                  <p:embed/>
                </p:oleObj>
              </mc:Choice>
              <mc:Fallback>
                <p:oleObj name="Equation" r:id="rId24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20210" y="4411353"/>
                        <a:ext cx="914983" cy="355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B4C8397-9A7E-07CE-D2E3-95F18A789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44928"/>
              </p:ext>
            </p:extLst>
          </p:nvPr>
        </p:nvGraphicFramePr>
        <p:xfrm>
          <a:off x="10971165" y="4339884"/>
          <a:ext cx="6794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26" imgW="679725" imgH="455692" progId="Equation.DSMT4">
                  <p:embed/>
                </p:oleObj>
              </mc:Choice>
              <mc:Fallback>
                <p:oleObj name="Equation" r:id="rId26" imgW="679725" imgH="4556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971165" y="4339884"/>
                        <a:ext cx="6794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9B768A3-D5B5-1F69-D057-745079D28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23744"/>
              </p:ext>
            </p:extLst>
          </p:nvPr>
        </p:nvGraphicFramePr>
        <p:xfrm>
          <a:off x="8015758" y="4785652"/>
          <a:ext cx="75042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8" imgW="355320" imgH="215640" progId="Equation.DSMT4">
                  <p:embed/>
                </p:oleObj>
              </mc:Choice>
              <mc:Fallback>
                <p:oleObj name="Equation" r:id="rId28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015758" y="4785652"/>
                        <a:ext cx="75042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301C5F7F-29D3-961C-C3B5-51030F3A168B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7043" y="2655125"/>
            <a:ext cx="3754821" cy="243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98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0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  <p:bldLst>
      <p:bldP spid="4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79</TotalTime>
  <Words>1043</Words>
  <Application>Microsoft Office PowerPoint</Application>
  <PresentationFormat>Widescreen</PresentationFormat>
  <Paragraphs>198</Paragraphs>
  <Slides>32</Slides>
  <Notes>12</Notes>
  <HiddenSlides>0</HiddenSlides>
  <MMClips>6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9" baseType="lpstr">
      <vt:lpstr>微软雅黑</vt:lpstr>
      <vt:lpstr>宋体</vt:lpstr>
      <vt:lpstr>Agency FB</vt:lpstr>
      <vt:lpstr>Arial</vt:lpstr>
      <vt:lpstr>Calibri</vt:lpstr>
      <vt:lpstr>Calibri Light</vt:lpstr>
      <vt:lpstr>Cambria Math</vt:lpstr>
      <vt:lpstr>等线</vt:lpstr>
      <vt:lpstr>Segoe UI Emoji</vt:lpstr>
      <vt:lpstr>Times New Roman</vt:lpstr>
      <vt:lpstr>UTM Times</vt:lpstr>
      <vt:lpstr>幼圆</vt:lpstr>
      <vt:lpstr>思源黑体 Heavy</vt:lpstr>
      <vt:lpstr>Custom Design</vt:lpstr>
      <vt:lpstr>Office 主题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Admin</cp:lastModifiedBy>
  <cp:revision>410</cp:revision>
  <dcterms:created xsi:type="dcterms:W3CDTF">2021-08-12T00:09:30Z</dcterms:created>
  <dcterms:modified xsi:type="dcterms:W3CDTF">2025-12-08T03:00:09Z</dcterms:modified>
</cp:coreProperties>
</file>